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4FD017" w14:textId="77777777" w:rsidR="005C31FB" w:rsidRPr="00A57D21" w:rsidRDefault="005C31FB" w:rsidP="005C31FB">
      <w:pPr>
        <w:pStyle w:val="a4"/>
        <w:jc w:val="center"/>
        <w:rPr>
          <w:rFonts w:ascii="David" w:hAnsi="David" w:cs="David" w:hint="cs"/>
          <w:sz w:val="28"/>
          <w:szCs w:val="28"/>
          <w:rtl/>
        </w:rPr>
      </w:pPr>
    </w:p>
    <w:p w14:paraId="723473D1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3B900539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72392562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05E8641D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4873CEB8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56"/>
          <w:szCs w:val="56"/>
          <w:rtl/>
        </w:rPr>
      </w:pPr>
    </w:p>
    <w:p w14:paraId="082C7405" w14:textId="5BCD78DD" w:rsidR="005C31FB" w:rsidRPr="00D32E20" w:rsidRDefault="005C31FB" w:rsidP="005C31FB">
      <w:pPr>
        <w:pStyle w:val="a4"/>
        <w:jc w:val="center"/>
        <w:rPr>
          <w:rFonts w:ascii="David" w:hAnsi="David" w:cs="David"/>
          <w:b/>
          <w:bCs/>
          <w:sz w:val="72"/>
          <w:szCs w:val="72"/>
          <w:rtl/>
        </w:rPr>
      </w:pPr>
      <w:r w:rsidRPr="00D32E20">
        <w:rPr>
          <w:rFonts w:ascii="David" w:hAnsi="David" w:cs="David"/>
          <w:b/>
          <w:bCs/>
          <w:sz w:val="72"/>
          <w:szCs w:val="72"/>
          <w:rtl/>
        </w:rPr>
        <w:t>פרויקט גמר</w:t>
      </w:r>
    </w:p>
    <w:p w14:paraId="74A29AFC" w14:textId="09A38E47" w:rsidR="00905B82" w:rsidRPr="00D32E20" w:rsidRDefault="00905B82" w:rsidP="00905B82">
      <w:pPr>
        <w:pStyle w:val="a4"/>
        <w:jc w:val="center"/>
        <w:rPr>
          <w:rFonts w:ascii="David" w:hAnsi="David" w:cs="David"/>
          <w:b/>
          <w:bCs/>
          <w:sz w:val="72"/>
          <w:szCs w:val="72"/>
        </w:rPr>
      </w:pPr>
      <w:r w:rsidRPr="00D32E20">
        <w:rPr>
          <w:rFonts w:ascii="David" w:hAnsi="David" w:cs="David"/>
          <w:b/>
          <w:bCs/>
          <w:sz w:val="72"/>
          <w:szCs w:val="72"/>
        </w:rPr>
        <w:t>Peg-in-Hole</w:t>
      </w:r>
    </w:p>
    <w:p w14:paraId="16957C3D" w14:textId="02105692" w:rsidR="00905B82" w:rsidRDefault="00905B82">
      <w:pPr>
        <w:rPr>
          <w:rFonts w:ascii="David" w:hAnsi="David" w:cs="David"/>
          <w:sz w:val="28"/>
          <w:szCs w:val="28"/>
          <w:rtl/>
        </w:rPr>
      </w:pPr>
    </w:p>
    <w:p w14:paraId="47D5E04D" w14:textId="730ACBD4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003A7D67" w14:textId="5EE995C8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422410CB" w14:textId="395648C2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3E32039B" w14:textId="77777777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65482101" w14:textId="77777777" w:rsidR="00D32E20" w:rsidRPr="00A57D21" w:rsidRDefault="00D32E20">
      <w:pPr>
        <w:rPr>
          <w:rFonts w:ascii="David" w:hAnsi="David" w:cs="David"/>
          <w:sz w:val="28"/>
          <w:szCs w:val="28"/>
          <w:rtl/>
        </w:rPr>
      </w:pPr>
    </w:p>
    <w:p w14:paraId="2BAC5725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מנחה: </w:t>
      </w:r>
    </w:p>
    <w:p w14:paraId="10A619FF" w14:textId="3A3C0583" w:rsidR="00905B8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 xml:space="preserve">ישראל </w:t>
      </w:r>
      <w:proofErr w:type="spellStart"/>
      <w:r w:rsidRPr="00D32E20">
        <w:rPr>
          <w:rFonts w:ascii="David" w:hAnsi="David" w:cs="David"/>
          <w:sz w:val="36"/>
          <w:szCs w:val="36"/>
          <w:rtl/>
        </w:rPr>
        <w:t>שלהיים</w:t>
      </w:r>
      <w:proofErr w:type="spellEnd"/>
    </w:p>
    <w:p w14:paraId="05F32913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סטודנטים:  </w:t>
      </w:r>
    </w:p>
    <w:p w14:paraId="0803F915" w14:textId="77777777" w:rsidR="00D16CF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>סער ברקן, ימית גרון</w:t>
      </w:r>
    </w:p>
    <w:p w14:paraId="63F81302" w14:textId="3A044FC0" w:rsidR="005C31FB" w:rsidRPr="00A57D21" w:rsidRDefault="005C31FB" w:rsidP="00905B82">
      <w:pPr>
        <w:spacing w:before="0"/>
        <w:rPr>
          <w:rFonts w:ascii="David" w:hAnsi="David" w:cs="David"/>
          <w:sz w:val="28"/>
          <w:szCs w:val="28"/>
          <w:rtl/>
        </w:rPr>
      </w:pPr>
      <w:r w:rsidRPr="00A57D21">
        <w:rPr>
          <w:rFonts w:ascii="David" w:hAnsi="David" w:cs="David"/>
          <w:sz w:val="28"/>
          <w:szCs w:val="28"/>
          <w:rtl/>
        </w:rPr>
        <w:br w:type="page"/>
      </w:r>
    </w:p>
    <w:sdt>
      <w:sdtPr>
        <w:rPr>
          <w:rFonts w:ascii="David" w:hAnsi="David" w:cs="David"/>
          <w:caps w:val="0"/>
          <w:color w:val="auto"/>
          <w:spacing w:val="0"/>
          <w:sz w:val="28"/>
          <w:szCs w:val="28"/>
          <w:rtl/>
          <w:lang w:val="he-IL"/>
        </w:rPr>
        <w:id w:val="-164789337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3EFE3281" w14:textId="41AA1780" w:rsidR="005C31FB" w:rsidRPr="00A57D21" w:rsidRDefault="005C31FB">
          <w:pPr>
            <w:pStyle w:val="af4"/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sz w:val="28"/>
              <w:szCs w:val="28"/>
              <w:rtl/>
              <w:lang w:val="he-IL"/>
            </w:rPr>
            <w:t>תוכן</w:t>
          </w:r>
          <w:r w:rsidRPr="00A57D21">
            <w:rPr>
              <w:rFonts w:ascii="David" w:hAnsi="David" w:cs="David"/>
              <w:sz w:val="28"/>
              <w:szCs w:val="28"/>
              <w:rtl/>
            </w:rPr>
            <w:t xml:space="preserve"> עניינים</w:t>
          </w:r>
        </w:p>
        <w:p w14:paraId="3144281E" w14:textId="263C9626" w:rsidR="00780A8F" w:rsidRDefault="005C31FB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begin"/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instrText>TOC \o "1-3" \h \z \u</w:instrText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separate"/>
          </w:r>
          <w:hyperlink w:anchor="_Toc2282564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בוא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3D5A7" w14:textId="171FDE6F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59E81779" w14:textId="384B1BBE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טר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7D95273" w14:textId="7F922C65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דריש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73CE949" w14:textId="3311F9DF" w:rsidR="00780A8F" w:rsidRDefault="0065067A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 תאורטי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6CE5163" w14:textId="46E4E05B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 של מאמר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41521D4" w14:textId="1B9EBB8F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9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שוו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9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09BF73D9" w14:textId="47B8412D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0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 בסיס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0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0CBF74B" w14:textId="77BED131" w:rsidR="00780A8F" w:rsidRDefault="0065067A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1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שיט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1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7BDAB935" w14:textId="35B58090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2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נושאים טכנ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2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100129A" w14:textId="550A94B0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אלגוריתמים שפיתחנו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4AD66A99" w14:textId="20CC0D8A" w:rsidR="00780A8F" w:rsidRDefault="0065067A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וצ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44274" w14:textId="3E1F4FA8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A3631EE" w14:textId="458B7103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ניסו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C2676D7" w14:textId="0346A0A6" w:rsidR="00780A8F" w:rsidRDefault="0065067A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אנליז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AA9E7DB" w14:textId="065DEAE2" w:rsidR="00780A8F" w:rsidRDefault="0065067A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8E46597" w14:textId="7784808A" w:rsidR="005C31FB" w:rsidRPr="00A57D21" w:rsidRDefault="005C31FB">
          <w:pPr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b/>
              <w:bCs/>
              <w:sz w:val="28"/>
              <w:szCs w:val="28"/>
              <w:lang w:val="he-IL"/>
            </w:rPr>
            <w:fldChar w:fldCharType="end"/>
          </w:r>
        </w:p>
      </w:sdtContent>
    </w:sdt>
    <w:p w14:paraId="49E5256D" w14:textId="39E36720" w:rsidR="005C31FB" w:rsidRPr="00A57D21" w:rsidRDefault="005C31FB">
      <w:pPr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</w:pPr>
      <w:r w:rsidRPr="00A57D21"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  <w:br w:type="page"/>
      </w:r>
    </w:p>
    <w:p w14:paraId="5BAF1976" w14:textId="3780E3A4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0" w:name="_Toc22825643"/>
      <w:r w:rsidRPr="00A57D21">
        <w:rPr>
          <w:rFonts w:ascii="David" w:hAnsi="David" w:cs="David"/>
          <w:sz w:val="28"/>
          <w:szCs w:val="28"/>
          <w:rtl/>
        </w:rPr>
        <w:lastRenderedPageBreak/>
        <w:t>מבוא</w:t>
      </w:r>
      <w:bookmarkEnd w:id="0"/>
    </w:p>
    <w:p w14:paraId="66A9E371" w14:textId="0452F94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" w:name="_Toc22825644"/>
      <w:r w:rsidRPr="00A57D21">
        <w:rPr>
          <w:rFonts w:ascii="David" w:hAnsi="David" w:cs="David"/>
          <w:sz w:val="28"/>
          <w:szCs w:val="28"/>
          <w:rtl/>
        </w:rPr>
        <w:t>רקע</w:t>
      </w:r>
      <w:bookmarkEnd w:id="1"/>
    </w:p>
    <w:p w14:paraId="7E310614" w14:textId="691FD6EE" w:rsidR="005C31FB" w:rsidRPr="00A57D21" w:rsidRDefault="005364A1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הכנסה של פין לתוך קדח</w:t>
      </w:r>
      <w:r w:rsidR="001268E8" w:rsidRPr="00A57D21">
        <w:rPr>
          <w:rFonts w:ascii="David" w:hAnsi="David" w:cs="David"/>
          <w:sz w:val="26"/>
          <w:szCs w:val="26"/>
        </w:rPr>
        <w:t xml:space="preserve">(Peg-in-Hole) </w:t>
      </w:r>
      <w:r w:rsidRPr="00A57D21">
        <w:rPr>
          <w:rFonts w:ascii="David" w:hAnsi="David" w:cs="David"/>
          <w:sz w:val="26"/>
          <w:szCs w:val="26"/>
          <w:rtl/>
        </w:rPr>
        <w:t xml:space="preserve"> היא יכולת בסיסית ואינטואיטיבית עבור בני אדם, היא נלמדת באמצעות התנסות על ידי ילדים כבר בגיל צעיר, אך לא כך הדבר עבור רובוטים</w:t>
      </w:r>
      <w:r w:rsidR="00336C65" w:rsidRPr="00A57D21">
        <w:rPr>
          <w:rFonts w:ascii="David" w:hAnsi="David" w:cs="David"/>
          <w:sz w:val="26"/>
          <w:szCs w:val="26"/>
          <w:rtl/>
        </w:rPr>
        <w:t xml:space="preserve"> אשר </w:t>
      </w:r>
      <w:r w:rsidR="00CC108F" w:rsidRPr="00A57D21">
        <w:rPr>
          <w:rFonts w:ascii="David" w:hAnsi="David" w:cs="David"/>
          <w:sz w:val="26"/>
          <w:szCs w:val="26"/>
          <w:rtl/>
        </w:rPr>
        <w:t>פועלים בסביבה בה קיימת אי וודאות</w:t>
      </w:r>
      <w:r w:rsidR="00336C65" w:rsidRPr="00A57D21">
        <w:rPr>
          <w:rFonts w:ascii="David" w:hAnsi="David" w:cs="David"/>
          <w:sz w:val="26"/>
          <w:szCs w:val="26"/>
          <w:rtl/>
        </w:rPr>
        <w:t>.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</w:p>
    <w:p w14:paraId="72DC8A07" w14:textId="20ADD70F" w:rsidR="00336C65" w:rsidRPr="00A57D21" w:rsidRDefault="00336C65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פרויקט זה נועד לסייע למתן מענה עבור צורך גובר בתעשייה לשילוב של רובוטים בתפקידים שכיום מבוצעים על ידי בני אדם בלבד</w:t>
      </w:r>
      <w:r w:rsidR="000D595C">
        <w:rPr>
          <w:rFonts w:ascii="David" w:hAnsi="David" w:cs="David" w:hint="cs"/>
          <w:sz w:val="26"/>
          <w:szCs w:val="26"/>
          <w:rtl/>
        </w:rPr>
        <w:t xml:space="preserve">, </w:t>
      </w:r>
      <w:r w:rsidR="00CC108F" w:rsidRPr="00A57D21">
        <w:rPr>
          <w:rFonts w:ascii="David" w:hAnsi="David" w:cs="David"/>
          <w:sz w:val="26"/>
          <w:szCs w:val="26"/>
          <w:rtl/>
        </w:rPr>
        <w:t>הוא חלק ממאגד "רובוטיקה בתעשייה" של רשות החדשנות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ומבוצע במעבדת </w:t>
      </w:r>
      <w:r w:rsidR="001268E8" w:rsidRPr="00A57D21">
        <w:rPr>
          <w:rFonts w:ascii="David" w:hAnsi="David" w:cs="David"/>
          <w:sz w:val="26"/>
          <w:szCs w:val="26"/>
        </w:rPr>
        <w:t>SMILE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בטכניון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6BF374AF" w14:textId="51350A11" w:rsidR="005364A1" w:rsidRPr="00A57D21" w:rsidRDefault="00336C65" w:rsidP="001268E8">
      <w:pPr>
        <w:rPr>
          <w:rFonts w:ascii="David" w:hAnsi="David" w:cs="David"/>
          <w:sz w:val="26"/>
          <w:szCs w:val="26"/>
          <w:rtl/>
        </w:rPr>
      </w:pPr>
      <w:r w:rsidRPr="007A7BC7">
        <w:rPr>
          <w:rFonts w:ascii="David" w:hAnsi="David" w:cs="David"/>
          <w:sz w:val="26"/>
          <w:szCs w:val="26"/>
          <w:rtl/>
        </w:rPr>
        <w:t xml:space="preserve">אחד התפקדים הוא הרכבה של חלקים וגופים בהם יש </w:t>
      </w:r>
      <w:r w:rsidR="007A7BC7">
        <w:rPr>
          <w:rFonts w:ascii="David" w:hAnsi="David" w:cs="David" w:hint="cs"/>
          <w:sz w:val="26"/>
          <w:szCs w:val="26"/>
          <w:rtl/>
        </w:rPr>
        <w:t>להתאים</w:t>
      </w:r>
      <w:r w:rsidRPr="007A7BC7">
        <w:rPr>
          <w:rFonts w:ascii="David" w:hAnsi="David" w:cs="David"/>
          <w:sz w:val="26"/>
          <w:szCs w:val="26"/>
          <w:rtl/>
        </w:rPr>
        <w:t xml:space="preserve"> פיני מיקום לתוך קדחים</w:t>
      </w:r>
      <w:r w:rsidR="00CC108F" w:rsidRPr="007A7BC7">
        <w:rPr>
          <w:rFonts w:ascii="David" w:hAnsi="David" w:cs="David"/>
          <w:sz w:val="26"/>
          <w:szCs w:val="26"/>
          <w:rtl/>
        </w:rPr>
        <w:t>,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האתגר בפתרון בעיה זו נובע מכך ששיטות הבקרה הקלאסיות</w:t>
      </w:r>
      <w:r w:rsidR="007A7BC7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מיקום או כוח) אינן נותנות מענה שלם, לפיכך נבחן שימוש בשיטת בקרה שתופסת תאוצה בשנים האחרונות והיא בקרת עכבה</w:t>
      </w:r>
      <w:r w:rsidR="00A67439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אימפדנס).</w:t>
      </w:r>
    </w:p>
    <w:p w14:paraId="12493449" w14:textId="77777777" w:rsidR="002C6C04" w:rsidRPr="00A57D21" w:rsidRDefault="002C6C04" w:rsidP="001268E8">
      <w:pPr>
        <w:rPr>
          <w:rFonts w:ascii="David" w:hAnsi="David" w:cs="David"/>
          <w:sz w:val="28"/>
          <w:szCs w:val="28"/>
          <w:rtl/>
        </w:rPr>
      </w:pPr>
    </w:p>
    <w:p w14:paraId="05495B44" w14:textId="36FF4C09" w:rsidR="0065067A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2" w:name="_Toc22825645"/>
      <w:r w:rsidRPr="00A57D21">
        <w:rPr>
          <w:rFonts w:ascii="David" w:hAnsi="David" w:cs="David"/>
          <w:sz w:val="28"/>
          <w:szCs w:val="28"/>
          <w:rtl/>
        </w:rPr>
        <w:t>מטרות</w:t>
      </w:r>
      <w:bookmarkEnd w:id="2"/>
    </w:p>
    <w:p w14:paraId="7754266E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</w:rPr>
      </w:pPr>
    </w:p>
    <w:p w14:paraId="0C3CFB32" w14:textId="740ED026" w:rsidR="00F43B70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יצירת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41F8A639" w14:textId="1926C85E" w:rsidR="009167EA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="009167EA" w:rsidRPr="00A57D21">
        <w:rPr>
          <w:rFonts w:ascii="David" w:hAnsi="David" w:cs="David"/>
          <w:sz w:val="26"/>
          <w:szCs w:val="26"/>
          <w:rtl/>
        </w:rPr>
        <w:t xml:space="preserve"> ע"י זרוע רובוטית תוך שימוש בבקרת אימפדנס</w:t>
      </w:r>
      <w:r w:rsidR="009310A1" w:rsidRPr="00A57D21">
        <w:rPr>
          <w:rFonts w:ascii="David" w:hAnsi="David" w:cs="David"/>
          <w:sz w:val="26"/>
          <w:szCs w:val="26"/>
          <w:rtl/>
        </w:rPr>
        <w:t xml:space="preserve"> בתנאים אידיאליים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7FE187F3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  <w:rtl/>
        </w:rPr>
      </w:pPr>
    </w:p>
    <w:p w14:paraId="7DE53DEA" w14:textId="6709E5F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3" w:name="_Toc22825646"/>
      <w:r w:rsidRPr="00A57D21">
        <w:rPr>
          <w:rFonts w:ascii="David" w:hAnsi="David" w:cs="David"/>
          <w:sz w:val="28"/>
          <w:szCs w:val="28"/>
          <w:rtl/>
        </w:rPr>
        <w:t>דרישות</w:t>
      </w:r>
      <w:bookmarkEnd w:id="3"/>
    </w:p>
    <w:p w14:paraId="0D0074D9" w14:textId="296A875C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>הצגת היתרונות והחסרונות של שימוש בבקרת עכבה.</w:t>
      </w:r>
    </w:p>
    <w:p w14:paraId="01C870BB" w14:textId="4EFE010E" w:rsidR="005C31FB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מיקום.</w:t>
      </w:r>
    </w:p>
    <w:p w14:paraId="06B15236" w14:textId="017B4DFB" w:rsidR="005873CE" w:rsidRPr="00A57D21" w:rsidRDefault="005873CE" w:rsidP="005873CE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עכבה.</w:t>
      </w:r>
    </w:p>
    <w:p w14:paraId="31C8682F" w14:textId="27C736E1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שליטה ברובוט בסביבת </w:t>
      </w:r>
      <w:r w:rsidRPr="00A57D21">
        <w:rPr>
          <w:rFonts w:ascii="David" w:hAnsi="David" w:cs="David"/>
          <w:sz w:val="26"/>
          <w:szCs w:val="26"/>
        </w:rPr>
        <w:t>ROS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20910E9C" w14:textId="7F4F2727" w:rsidR="009A5088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עם זרוע רובוטית בבקרת עכבה.</w:t>
      </w:r>
    </w:p>
    <w:p w14:paraId="1A9DFAE8" w14:textId="77777777" w:rsidR="009A5088" w:rsidRDefault="009A5088">
      <w:pPr>
        <w:rPr>
          <w:rFonts w:ascii="David" w:hAnsi="David" w:cs="David"/>
          <w:sz w:val="26"/>
          <w:szCs w:val="26"/>
        </w:rPr>
      </w:pPr>
      <w:r>
        <w:rPr>
          <w:rFonts w:ascii="David" w:hAnsi="David" w:cs="David"/>
          <w:sz w:val="26"/>
          <w:szCs w:val="26"/>
        </w:rPr>
        <w:br w:type="page"/>
      </w:r>
    </w:p>
    <w:p w14:paraId="0B8E9459" w14:textId="0067F5DE" w:rsidR="009A5088" w:rsidRDefault="009A5088" w:rsidP="009A5088">
      <w:pPr>
        <w:pStyle w:val="2"/>
        <w:rPr>
          <w:sz w:val="28"/>
          <w:szCs w:val="28"/>
          <w:rtl/>
        </w:rPr>
      </w:pPr>
      <w:r w:rsidRPr="009A5088">
        <w:rPr>
          <w:rFonts w:hint="cs"/>
          <w:sz w:val="28"/>
          <w:szCs w:val="28"/>
          <w:rtl/>
        </w:rPr>
        <w:lastRenderedPageBreak/>
        <w:t>לו</w:t>
      </w:r>
      <w:r>
        <w:rPr>
          <w:rFonts w:hint="cs"/>
          <w:sz w:val="28"/>
          <w:szCs w:val="28"/>
          <w:rtl/>
        </w:rPr>
        <w:t>"</w:t>
      </w:r>
      <w:r w:rsidRPr="009A5088">
        <w:rPr>
          <w:rFonts w:hint="cs"/>
          <w:sz w:val="28"/>
          <w:szCs w:val="28"/>
          <w:rtl/>
        </w:rPr>
        <w:t>ז</w:t>
      </w:r>
    </w:p>
    <w:p w14:paraId="36B70571" w14:textId="77777777" w:rsidR="009A5088" w:rsidRPr="009A5088" w:rsidRDefault="009A5088" w:rsidP="009A5088"/>
    <w:tbl>
      <w:tblPr>
        <w:tblStyle w:val="5-1"/>
        <w:bidiVisual/>
        <w:tblW w:w="0" w:type="auto"/>
        <w:tblInd w:w="5" w:type="dxa"/>
        <w:tblLook w:val="04A0" w:firstRow="1" w:lastRow="0" w:firstColumn="1" w:lastColumn="0" w:noHBand="0" w:noVBand="1"/>
      </w:tblPr>
      <w:tblGrid>
        <w:gridCol w:w="602"/>
        <w:gridCol w:w="3523"/>
        <w:gridCol w:w="2610"/>
        <w:gridCol w:w="1556"/>
      </w:tblGrid>
      <w:tr w:rsidR="00B50337" w:rsidRPr="004E2242" w14:paraId="3AD43F84" w14:textId="77777777" w:rsidTr="008D0C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555BAFA" w14:textId="77777777" w:rsidR="00B50337" w:rsidRPr="009A5088" w:rsidRDefault="00B50337" w:rsidP="0065067A">
            <w:pPr>
              <w:spacing w:before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ס'</w:t>
            </w:r>
          </w:p>
        </w:tc>
        <w:tc>
          <w:tcPr>
            <w:tcW w:w="0" w:type="auto"/>
            <w:hideMark/>
          </w:tcPr>
          <w:p w14:paraId="14F2C0B8" w14:textId="77777777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שימה</w:t>
            </w:r>
          </w:p>
        </w:tc>
        <w:tc>
          <w:tcPr>
            <w:tcW w:w="0" w:type="auto"/>
            <w:hideMark/>
          </w:tcPr>
          <w:p w14:paraId="3FD819A7" w14:textId="2F4FEBF0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ת</w:t>
            </w:r>
            <w:r>
              <w:rPr>
                <w:rFonts w:ascii="Arial" w:eastAsia="Times New Roman" w:hAnsi="Arial" w:cs="Arial" w:hint="cs"/>
                <w:b w:val="0"/>
                <w:bCs w:val="0"/>
                <w:sz w:val="26"/>
                <w:szCs w:val="26"/>
                <w:rtl/>
              </w:rPr>
              <w:t>י</w:t>
            </w: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אור</w:t>
            </w:r>
          </w:p>
        </w:tc>
        <w:tc>
          <w:tcPr>
            <w:tcW w:w="0" w:type="auto"/>
            <w:hideMark/>
          </w:tcPr>
          <w:p w14:paraId="605CE818" w14:textId="77777777" w:rsidR="00B50337" w:rsidRPr="009A5088" w:rsidRDefault="00B50337" w:rsidP="0065067A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 xml:space="preserve">משך (שבועות) </w:t>
            </w:r>
          </w:p>
        </w:tc>
      </w:tr>
      <w:tr w:rsidR="00B50337" w:rsidRPr="004E2242" w14:paraId="06E42D6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B9582D7" w14:textId="3B398320" w:rsidR="00B50337" w:rsidRPr="00B50337" w:rsidRDefault="00B50337" w:rsidP="009A5088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</w:t>
            </w:r>
          </w:p>
        </w:tc>
        <w:tc>
          <w:tcPr>
            <w:tcW w:w="0" w:type="auto"/>
            <w:hideMark/>
          </w:tcPr>
          <w:p w14:paraId="31C974C8" w14:textId="29215AF2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מר תאורטי</w:t>
            </w:r>
          </w:p>
        </w:tc>
        <w:tc>
          <w:tcPr>
            <w:tcW w:w="0" w:type="auto"/>
            <w:hideMark/>
          </w:tcPr>
          <w:p w14:paraId="1891EE1B" w14:textId="4815EBE3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קריא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וסיכום מאמרים </w:t>
            </w:r>
          </w:p>
        </w:tc>
        <w:tc>
          <w:tcPr>
            <w:tcW w:w="0" w:type="auto"/>
            <w:hideMark/>
          </w:tcPr>
          <w:p w14:paraId="3168464B" w14:textId="77777777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3B16FB7" w14:textId="77777777" w:rsidTr="008D0C68">
        <w:trPr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8AEAFFB" w14:textId="286840E3" w:rsidR="00B50337" w:rsidRPr="00B50337" w:rsidRDefault="00B50337" w:rsidP="009A5088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2</w:t>
            </w:r>
          </w:p>
        </w:tc>
        <w:tc>
          <w:tcPr>
            <w:tcW w:w="0" w:type="auto"/>
          </w:tcPr>
          <w:p w14:paraId="30A1E310" w14:textId="1C90C3DB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רקע תיאורטי</w:t>
            </w:r>
          </w:p>
        </w:tc>
        <w:tc>
          <w:tcPr>
            <w:tcW w:w="0" w:type="auto"/>
          </w:tcPr>
          <w:p w14:paraId="4D909D1A" w14:textId="78B67BBA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כתיבת רקע תיאורטי</w:t>
            </w:r>
          </w:p>
        </w:tc>
        <w:tc>
          <w:tcPr>
            <w:tcW w:w="0" w:type="auto"/>
          </w:tcPr>
          <w:p w14:paraId="3FE7C271" w14:textId="0BB5803D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6451152E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2070A3B" w14:textId="428E0B4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3</w:t>
            </w:r>
          </w:p>
        </w:tc>
        <w:tc>
          <w:tcPr>
            <w:tcW w:w="0" w:type="auto"/>
          </w:tcPr>
          <w:p w14:paraId="332021D2" w14:textId="67021320" w:rsidR="00B50337" w:rsidRPr="009A5088" w:rsidRDefault="00B50337" w:rsidP="00ED7CE5">
            <w:pPr>
              <w:spacing w:befor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בסיסית בקרת מיקום</w:t>
            </w:r>
          </w:p>
        </w:tc>
        <w:tc>
          <w:tcPr>
            <w:tcW w:w="0" w:type="auto"/>
          </w:tcPr>
          <w:p w14:paraId="72BE4B74" w14:textId="55A4A93C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דרגת חופש אחת</w:t>
            </w:r>
          </w:p>
        </w:tc>
        <w:tc>
          <w:tcPr>
            <w:tcW w:w="0" w:type="auto"/>
          </w:tcPr>
          <w:p w14:paraId="09619D00" w14:textId="28FD513E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3670597C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26EAFB" w14:textId="5E5348D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4</w:t>
            </w:r>
          </w:p>
        </w:tc>
        <w:tc>
          <w:tcPr>
            <w:tcW w:w="0" w:type="auto"/>
            <w:hideMark/>
          </w:tcPr>
          <w:p w14:paraId="1B117115" w14:textId="21BBF79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בקרת אימפדנס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בסיסית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0" w:type="auto"/>
            <w:hideMark/>
          </w:tcPr>
          <w:p w14:paraId="072BFA90" w14:textId="4DD06C7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דרגת חופש אחת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3D38282D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AA3606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3587147" w14:textId="3C1EDDE3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5</w:t>
            </w:r>
          </w:p>
        </w:tc>
        <w:tc>
          <w:tcPr>
            <w:tcW w:w="0" w:type="auto"/>
          </w:tcPr>
          <w:p w14:paraId="42FE7055" w14:textId="2A3C1E82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 בסיסי</w:t>
            </w:r>
          </w:p>
        </w:tc>
        <w:tc>
          <w:tcPr>
            <w:tcW w:w="0" w:type="auto"/>
          </w:tcPr>
          <w:p w14:paraId="362847EB" w14:textId="7777777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25BD072" w14:textId="5F6B37EB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6FBC5A5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F25B37B" w14:textId="07332FA0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6</w:t>
            </w:r>
          </w:p>
        </w:tc>
        <w:tc>
          <w:tcPr>
            <w:tcW w:w="0" w:type="auto"/>
            <w:hideMark/>
          </w:tcPr>
          <w:p w14:paraId="34632976" w14:textId="2D74DCE5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2 דרגות חופש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5B3A5B0C" w14:textId="5CE1AA9A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  <w:hideMark/>
          </w:tcPr>
          <w:p w14:paraId="68C3CAA0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2723CF7D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B7166C" w14:textId="51B6BEA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7</w:t>
            </w:r>
          </w:p>
        </w:tc>
        <w:tc>
          <w:tcPr>
            <w:tcW w:w="0" w:type="auto"/>
          </w:tcPr>
          <w:p w14:paraId="35E3E608" w14:textId="46B90F9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</w:rPr>
            </w:pP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02FC8E9C" w14:textId="79C69A84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2DF7B803" w14:textId="5322A699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42FF4252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4847CD4" w14:textId="6ABCE8FA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8</w:t>
            </w:r>
          </w:p>
        </w:tc>
        <w:tc>
          <w:tcPr>
            <w:tcW w:w="0" w:type="auto"/>
          </w:tcPr>
          <w:p w14:paraId="39B57FC6" w14:textId="1F38EDE9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מערכת ניסוי</w:t>
            </w:r>
          </w:p>
        </w:tc>
        <w:tc>
          <w:tcPr>
            <w:tcW w:w="0" w:type="auto"/>
          </w:tcPr>
          <w:p w14:paraId="02F38F99" w14:textId="499C885E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תכנון בנייה והתאמה לזרוע</w:t>
            </w:r>
          </w:p>
        </w:tc>
        <w:tc>
          <w:tcPr>
            <w:tcW w:w="0" w:type="auto"/>
          </w:tcPr>
          <w:p w14:paraId="54D88AB1" w14:textId="15285D8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2AE218B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5E9DB8E" w14:textId="6C42B6A1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9</w:t>
            </w:r>
          </w:p>
        </w:tc>
        <w:tc>
          <w:tcPr>
            <w:tcW w:w="0" w:type="auto"/>
          </w:tcPr>
          <w:p w14:paraId="22B680DD" w14:textId="3210AD66" w:rsidR="00B50337" w:rsidRPr="009A5088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סימולציה </w:t>
            </w:r>
          </w:p>
          <w:p w14:paraId="77988843" w14:textId="4E10D1E8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4D8F7FF" w14:textId="77777777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בסביבת</w:t>
            </w:r>
          </w:p>
          <w:p w14:paraId="31B05C97" w14:textId="52AED896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 </w:t>
            </w: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55DCD636" w14:textId="4E7A702E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5F27E4EB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A51F835" w14:textId="01EFA2FC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0</w:t>
            </w:r>
          </w:p>
        </w:tc>
        <w:tc>
          <w:tcPr>
            <w:tcW w:w="0" w:type="auto"/>
          </w:tcPr>
          <w:p w14:paraId="05ABB2B1" w14:textId="38BBEAD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מודלים תיאורטיים </w:t>
            </w:r>
          </w:p>
        </w:tc>
        <w:tc>
          <w:tcPr>
            <w:tcW w:w="0" w:type="auto"/>
          </w:tcPr>
          <w:p w14:paraId="26F2F4F0" w14:textId="76084D0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פיתוח משוואות תנועה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ודינמיקה</w:t>
            </w:r>
          </w:p>
        </w:tc>
        <w:tc>
          <w:tcPr>
            <w:tcW w:w="0" w:type="auto"/>
          </w:tcPr>
          <w:p w14:paraId="51AB5D59" w14:textId="748F3AF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EDF069B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9008018" w14:textId="479C470D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1</w:t>
            </w:r>
          </w:p>
        </w:tc>
        <w:tc>
          <w:tcPr>
            <w:tcW w:w="0" w:type="auto"/>
          </w:tcPr>
          <w:p w14:paraId="633EF6C0" w14:textId="4031B9BF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</w:t>
            </w:r>
          </w:p>
        </w:tc>
        <w:tc>
          <w:tcPr>
            <w:tcW w:w="0" w:type="auto"/>
          </w:tcPr>
          <w:p w14:paraId="018D2262" w14:textId="0737027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יצירת חוג ואופן מימושו</w:t>
            </w:r>
          </w:p>
        </w:tc>
        <w:tc>
          <w:tcPr>
            <w:tcW w:w="0" w:type="auto"/>
          </w:tcPr>
          <w:p w14:paraId="1E6CBC08" w14:textId="6465B51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116B008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5C96230" w14:textId="374AA591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2</w:t>
            </w:r>
          </w:p>
        </w:tc>
        <w:tc>
          <w:tcPr>
            <w:tcW w:w="0" w:type="auto"/>
          </w:tcPr>
          <w:p w14:paraId="29C8B9F5" w14:textId="2D4F48DD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מלאה</w:t>
            </w:r>
          </w:p>
        </w:tc>
        <w:tc>
          <w:tcPr>
            <w:tcW w:w="0" w:type="auto"/>
          </w:tcPr>
          <w:p w14:paraId="1492C2C6" w14:textId="5DE5A6D6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5D46E671" w14:textId="4E3E46D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4B3FA2A7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B556FA8" w14:textId="3A511C6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3</w:t>
            </w:r>
          </w:p>
        </w:tc>
        <w:tc>
          <w:tcPr>
            <w:tcW w:w="0" w:type="auto"/>
          </w:tcPr>
          <w:p w14:paraId="37A9372E" w14:textId="662D0B60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</w:rPr>
              <w:t>ROS</w:t>
            </w:r>
          </w:p>
        </w:tc>
        <w:tc>
          <w:tcPr>
            <w:tcW w:w="0" w:type="auto"/>
          </w:tcPr>
          <w:p w14:paraId="71B6AD8F" w14:textId="778816BB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082D3C97" w14:textId="1AC2566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25F15E3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E719323" w14:textId="31CB6D7C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4</w:t>
            </w:r>
          </w:p>
        </w:tc>
        <w:tc>
          <w:tcPr>
            <w:tcW w:w="0" w:type="auto"/>
          </w:tcPr>
          <w:p w14:paraId="06267106" w14:textId="76246F1F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פעלת הזרוע</w:t>
            </w:r>
          </w:p>
        </w:tc>
        <w:tc>
          <w:tcPr>
            <w:tcW w:w="0" w:type="auto"/>
          </w:tcPr>
          <w:p w14:paraId="29FECB91" w14:textId="77777777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מיקום,</w:t>
            </w:r>
          </w:p>
          <w:p w14:paraId="0BCA955A" w14:textId="2113E6B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ממשק עם חיישנים</w:t>
            </w:r>
          </w:p>
        </w:tc>
        <w:tc>
          <w:tcPr>
            <w:tcW w:w="0" w:type="auto"/>
          </w:tcPr>
          <w:p w14:paraId="75D04A93" w14:textId="4EAD103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30A5C8B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F6EB07A" w14:textId="38733FE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5</w:t>
            </w:r>
          </w:p>
        </w:tc>
        <w:tc>
          <w:tcPr>
            <w:tcW w:w="0" w:type="auto"/>
          </w:tcPr>
          <w:p w14:paraId="04752545" w14:textId="6CE4F531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1D237FBE" w14:textId="05AB563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יצוע הניסוי בתנאים אידיאלים</w:t>
            </w:r>
          </w:p>
        </w:tc>
        <w:tc>
          <w:tcPr>
            <w:tcW w:w="0" w:type="auto"/>
          </w:tcPr>
          <w:p w14:paraId="75E84DEC" w14:textId="4E66A3B8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5170C206" w14:textId="77777777" w:rsidTr="008D0C68">
        <w:trPr>
          <w:trHeight w:val="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99B1259" w14:textId="04812AC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6</w:t>
            </w:r>
          </w:p>
        </w:tc>
        <w:tc>
          <w:tcPr>
            <w:tcW w:w="0" w:type="auto"/>
            <w:hideMark/>
          </w:tcPr>
          <w:p w14:paraId="6D1B9621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כום ומסקנות, השלמת הדו"ח, הכנת פוסטר</w:t>
            </w:r>
          </w:p>
        </w:tc>
        <w:tc>
          <w:tcPr>
            <w:tcW w:w="0" w:type="auto"/>
            <w:hideMark/>
          </w:tcPr>
          <w:p w14:paraId="565B59DC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09934017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</w:tbl>
    <w:p w14:paraId="3CDFDBFB" w14:textId="73071275" w:rsidR="00BE3BD7" w:rsidRPr="00A57D21" w:rsidRDefault="00BE3BD7" w:rsidP="00BE3BD7">
      <w:pPr>
        <w:pStyle w:val="af9"/>
        <w:rPr>
          <w:rFonts w:ascii="David" w:hAnsi="David" w:cs="David"/>
          <w:sz w:val="28"/>
          <w:szCs w:val="28"/>
          <w:rtl/>
        </w:rPr>
      </w:pPr>
    </w:p>
    <w:p w14:paraId="247775C1" w14:textId="61A3DC4D" w:rsidR="00BE3BD7" w:rsidRPr="00536D50" w:rsidRDefault="00A67439" w:rsidP="00536D50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</w:p>
    <w:p w14:paraId="73E9A446" w14:textId="10E332B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4" w:name="_Toc22825647"/>
      <w:r w:rsidRPr="00A57D21">
        <w:rPr>
          <w:rFonts w:ascii="David" w:hAnsi="David" w:cs="David"/>
          <w:sz w:val="28"/>
          <w:szCs w:val="28"/>
          <w:rtl/>
        </w:rPr>
        <w:lastRenderedPageBreak/>
        <w:t>רקע תאורטי</w:t>
      </w:r>
      <w:bookmarkEnd w:id="4"/>
    </w:p>
    <w:p w14:paraId="771C3BFD" w14:textId="169E2C9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5" w:name="_Toc22825648"/>
      <w:r w:rsidRPr="00A57D21">
        <w:rPr>
          <w:rFonts w:ascii="David" w:hAnsi="David" w:cs="David"/>
          <w:sz w:val="28"/>
          <w:szCs w:val="28"/>
          <w:rtl/>
        </w:rPr>
        <w:t>סיכום של מאמרים</w:t>
      </w:r>
      <w:bookmarkEnd w:id="5"/>
    </w:p>
    <w:p w14:paraId="4D21B722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88EA677" w14:textId="217B6D1E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6" w:name="_Toc22825649"/>
      <w:r w:rsidRPr="00A57D21">
        <w:rPr>
          <w:rFonts w:ascii="David" w:hAnsi="David" w:cs="David"/>
          <w:sz w:val="28"/>
          <w:szCs w:val="28"/>
          <w:rtl/>
        </w:rPr>
        <w:t>משוואות</w:t>
      </w:r>
      <w:bookmarkEnd w:id="6"/>
    </w:p>
    <w:p w14:paraId="1715E29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2711631" w14:textId="3DA30B75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7" w:name="_Toc22825650"/>
      <w:r w:rsidRPr="00A57D21">
        <w:rPr>
          <w:rFonts w:ascii="David" w:hAnsi="David" w:cs="David"/>
          <w:sz w:val="28"/>
          <w:szCs w:val="28"/>
          <w:rtl/>
        </w:rPr>
        <w:t>סימולציות בסיסות</w:t>
      </w:r>
      <w:bookmarkEnd w:id="7"/>
    </w:p>
    <w:p w14:paraId="32FB555B" w14:textId="3E98FBB4" w:rsidR="005C31FB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סימולציה רובוט 2 דרגות חופש ובקר </w:t>
      </w:r>
      <w:r>
        <w:rPr>
          <w:rFonts w:ascii="David" w:hAnsi="David" w:cs="David" w:hint="cs"/>
          <w:sz w:val="28"/>
          <w:szCs w:val="28"/>
        </w:rPr>
        <w:t>PD</w:t>
      </w:r>
      <w:r>
        <w:rPr>
          <w:rFonts w:ascii="David" w:hAnsi="David" w:cs="David" w:hint="cs"/>
          <w:sz w:val="28"/>
          <w:szCs w:val="28"/>
          <w:rtl/>
        </w:rPr>
        <w:t xml:space="preserve"> + גרביטציה:</w:t>
      </w:r>
    </w:p>
    <w:p w14:paraId="0DFCECE1" w14:textId="72D1D624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ינו תוכני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מטלאב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אשר מקבלת 2 נקודות ובונה מסלול של קו ישר .</w:t>
      </w:r>
    </w:p>
    <w:p w14:paraId="77111BEF" w14:textId="06E1F57E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אנו ממירים את המסלול שבנוי במערכת העולם בעזר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קינמטיקה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פוכה למסלול במערכת המפרקים.</w:t>
      </w:r>
    </w:p>
    <w:p w14:paraId="25939726" w14:textId="491236C2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אחר מכאן אנו מכניסים את תנאי ההתחלה ואת הדינמיקה של הרובוט </w:t>
      </w:r>
      <w:proofErr w:type="spellStart"/>
      <w:r>
        <w:rPr>
          <w:rFonts w:ascii="David" w:hAnsi="David" w:cs="David" w:hint="cs"/>
          <w:sz w:val="28"/>
          <w:szCs w:val="28"/>
          <w:rtl/>
        </w:rPr>
        <w:t>לפותרן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ode45</w:t>
      </w:r>
      <w:r>
        <w:rPr>
          <w:rFonts w:ascii="David" w:hAnsi="David" w:cs="David" w:hint="cs"/>
          <w:sz w:val="28"/>
          <w:szCs w:val="28"/>
          <w:rtl/>
        </w:rPr>
        <w:t xml:space="preserve"> ביחד עם בקר </w:t>
      </w:r>
      <w:r>
        <w:rPr>
          <w:rFonts w:ascii="David" w:hAnsi="David" w:cs="David" w:hint="cs"/>
          <w:sz w:val="28"/>
          <w:szCs w:val="28"/>
        </w:rPr>
        <w:t>PD</w:t>
      </w:r>
      <w:r>
        <w:rPr>
          <w:rFonts w:ascii="David" w:hAnsi="David" w:cs="David" w:hint="cs"/>
          <w:sz w:val="28"/>
          <w:szCs w:val="28"/>
          <w:rtl/>
        </w:rPr>
        <w:t xml:space="preserve"> + גרביטציה כאשר החוק בקרה מהצורה :</w:t>
      </w:r>
      <w:r w:rsidRPr="00BB79C6">
        <w:rPr>
          <w:rFonts w:ascii="David" w:hAnsi="David" w:cs="David"/>
          <w:position w:val="-14"/>
          <w:sz w:val="28"/>
          <w:szCs w:val="28"/>
        </w:rPr>
        <w:object w:dxaOrig="3200" w:dyaOrig="400" w14:anchorId="270DB8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2" type="#_x0000_t75" style="width:160.3pt;height:19.7pt" o:ole="">
            <v:imagedata r:id="rId8" o:title=""/>
          </v:shape>
          <o:OLEObject Type="Embed" ProgID="Equation.DSMT4" ShapeID="_x0000_i1192" DrawAspect="Content" ObjectID="_1637074946" r:id="rId9"/>
        </w:object>
      </w:r>
      <w:r>
        <w:rPr>
          <w:rFonts w:ascii="David" w:hAnsi="David" w:cs="David"/>
          <w:sz w:val="28"/>
          <w:szCs w:val="28"/>
          <w:rtl/>
        </w:rPr>
        <w:t xml:space="preserve"> </w:t>
      </w:r>
    </w:p>
    <w:p w14:paraId="5ACB7E2D" w14:textId="44D19F5B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שינינו א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קבועי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בקרה עד </w:t>
      </w:r>
      <w:proofErr w:type="spellStart"/>
      <w:r>
        <w:rPr>
          <w:rFonts w:ascii="David" w:hAnsi="David" w:cs="David" w:hint="cs"/>
          <w:sz w:val="28"/>
          <w:szCs w:val="28"/>
          <w:rtl/>
        </w:rPr>
        <w:t>לצימצום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שגיאה במיקום והגעה לנקודה הרצויה כאשר קיימת שגיאה קטנה.</w:t>
      </w:r>
    </w:p>
    <w:p w14:paraId="38DB2D77" w14:textId="1C01E7E3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לאחר שראינו שהתוכנית עובדת והדינמיקה נכונה שינינו את חוק הבקרה ל</w:t>
      </w:r>
      <w:r w:rsidR="005959DA">
        <w:rPr>
          <w:rFonts w:ascii="David" w:hAnsi="David" w:cs="David" w:hint="cs"/>
          <w:sz w:val="28"/>
          <w:szCs w:val="28"/>
          <w:rtl/>
        </w:rPr>
        <w:t xml:space="preserve"> -</w:t>
      </w:r>
      <w:r>
        <w:rPr>
          <w:rFonts w:ascii="David" w:hAnsi="David" w:cs="David"/>
          <w:sz w:val="28"/>
          <w:szCs w:val="28"/>
        </w:rPr>
        <w:t>PB-IC</w:t>
      </w:r>
    </w:p>
    <w:p w14:paraId="41E2A9FD" w14:textId="7BF0290E" w:rsidR="006C50FB" w:rsidRDefault="00BB79C6" w:rsidP="00DE6ACB">
      <w:pPr>
        <w:rPr>
          <w:rFonts w:ascii="David" w:hAnsi="David" w:cs="David" w:hint="cs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הצורה: </w:t>
      </w:r>
      <w:r w:rsidR="00DB468F" w:rsidRPr="00BB79C6">
        <w:rPr>
          <w:rFonts w:ascii="David" w:hAnsi="David" w:cs="David"/>
          <w:position w:val="-14"/>
          <w:sz w:val="28"/>
          <w:szCs w:val="28"/>
        </w:rPr>
        <w:object w:dxaOrig="7400" w:dyaOrig="400" w14:anchorId="646F3CF0">
          <v:shape id="_x0000_i1198" type="#_x0000_t75" style="width:370.2pt;height:19.7pt" o:ole="">
            <v:imagedata r:id="rId10" o:title=""/>
          </v:shape>
          <o:OLEObject Type="Embed" ProgID="Equation.DSMT4" ShapeID="_x0000_i1198" DrawAspect="Content" ObjectID="_1637074947" r:id="rId11"/>
        </w:object>
      </w:r>
      <w:r>
        <w:rPr>
          <w:rFonts w:ascii="David" w:hAnsi="David" w:cs="David"/>
          <w:sz w:val="28"/>
          <w:szCs w:val="28"/>
          <w:rtl/>
        </w:rPr>
        <w:t xml:space="preserve"> </w:t>
      </w:r>
      <w:r w:rsidR="0065067A" w:rsidRPr="00DE6ACB">
        <w:rPr>
          <w:rFonts w:ascii="David" w:hAnsi="David" w:cs="David"/>
          <w:position w:val="-14"/>
          <w:sz w:val="28"/>
          <w:szCs w:val="28"/>
        </w:rPr>
        <w:object w:dxaOrig="3500" w:dyaOrig="400" w14:anchorId="1A5EFE42">
          <v:shape id="_x0000_i1802" type="#_x0000_t75" style="width:175.25pt;height:19.7pt" o:ole="">
            <v:imagedata r:id="rId12" o:title=""/>
          </v:shape>
          <o:OLEObject Type="Embed" ProgID="Equation.DSMT4" ShapeID="_x0000_i1802" DrawAspect="Content" ObjectID="_1637074948" r:id="rId13"/>
        </w:object>
      </w:r>
      <w:r w:rsidR="00DE6ACB">
        <w:rPr>
          <w:rFonts w:ascii="David" w:hAnsi="David" w:cs="David"/>
          <w:sz w:val="28"/>
          <w:szCs w:val="28"/>
          <w:rtl/>
        </w:rPr>
        <w:t xml:space="preserve"> </w:t>
      </w:r>
    </w:p>
    <w:p w14:paraId="29D4699B" w14:textId="23C34116" w:rsidR="00DE6ACB" w:rsidRDefault="00DE6ACB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  <w:bookmarkStart w:id="8" w:name="_GoBack"/>
      <w:bookmarkEnd w:id="8"/>
    </w:p>
    <w:p w14:paraId="2E92DC10" w14:textId="3AB6D35E" w:rsidR="00BB469D" w:rsidRDefault="006C50FB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lastRenderedPageBreak/>
        <w:t>סכמת בקרת אי</w:t>
      </w:r>
      <w:r w:rsidR="003B012D">
        <w:rPr>
          <w:rFonts w:ascii="David" w:hAnsi="David" w:cs="David" w:hint="cs"/>
          <w:sz w:val="28"/>
          <w:szCs w:val="28"/>
          <w:rtl/>
        </w:rPr>
        <w:t>מ</w:t>
      </w:r>
      <w:r>
        <w:rPr>
          <w:rFonts w:ascii="David" w:hAnsi="David" w:cs="David" w:hint="cs"/>
          <w:sz w:val="28"/>
          <w:szCs w:val="28"/>
          <w:rtl/>
        </w:rPr>
        <w:t xml:space="preserve">פדנס </w:t>
      </w:r>
      <w:r>
        <w:rPr>
          <w:rFonts w:ascii="David" w:hAnsi="David" w:cs="David"/>
          <w:sz w:val="28"/>
          <w:szCs w:val="28"/>
        </w:rPr>
        <w:t>PB-IC</w:t>
      </w:r>
      <w:r>
        <w:rPr>
          <w:rFonts w:ascii="David" w:hAnsi="David" w:cs="David" w:hint="cs"/>
          <w:sz w:val="28"/>
          <w:szCs w:val="28"/>
          <w:rtl/>
        </w:rPr>
        <w:t>:</w:t>
      </w:r>
    </w:p>
    <w:p w14:paraId="3AF5D998" w14:textId="77777777" w:rsidR="005065A5" w:rsidRDefault="005065A5" w:rsidP="005C31FB">
      <w:pPr>
        <w:rPr>
          <w:rFonts w:ascii="David" w:hAnsi="David" w:cs="David" w:hint="cs"/>
          <w:sz w:val="28"/>
          <w:szCs w:val="28"/>
          <w:rtl/>
        </w:rPr>
      </w:pPr>
    </w:p>
    <w:p w14:paraId="5F717A52" w14:textId="657F4A7E" w:rsidR="00BB469D" w:rsidRDefault="005065A5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CDA6BED" wp14:editId="3DB64E62">
                <wp:simplePos x="0" y="0"/>
                <wp:positionH relativeFrom="column">
                  <wp:posOffset>56072</wp:posOffset>
                </wp:positionH>
                <wp:positionV relativeFrom="paragraph">
                  <wp:posOffset>137040</wp:posOffset>
                </wp:positionV>
                <wp:extent cx="5908675" cy="2553615"/>
                <wp:effectExtent l="0" t="0" r="15875" b="18415"/>
                <wp:wrapNone/>
                <wp:docPr id="195" name="קבוצה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8675" cy="2553615"/>
                          <a:chOff x="-730776" y="0"/>
                          <a:chExt cx="6844396" cy="2555216"/>
                        </a:xfrm>
                      </wpg:grpSpPr>
                      <wps:wsp>
                        <wps:cNvPr id="16" name="מחבר ישר 16"/>
                        <wps:cNvCnPr/>
                        <wps:spPr>
                          <a:xfrm>
                            <a:off x="-71270" y="1035661"/>
                            <a:ext cx="339118" cy="122365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4" name="קבוצה 194"/>
                        <wpg:cNvGrpSpPr/>
                        <wpg:grpSpPr>
                          <a:xfrm>
                            <a:off x="-730776" y="0"/>
                            <a:ext cx="6844396" cy="2555216"/>
                            <a:chOff x="-730776" y="0"/>
                            <a:chExt cx="6844396" cy="2555216"/>
                          </a:xfrm>
                        </wpg:grpSpPr>
                        <wps:wsp>
                          <wps:cNvPr id="8" name="מחבר ישר 8"/>
                          <wps:cNvCnPr/>
                          <wps:spPr>
                            <a:xfrm flipV="1">
                              <a:off x="2957636" y="1570569"/>
                              <a:ext cx="1080090" cy="357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מחבר ישר 10"/>
                          <wps:cNvCnPr/>
                          <wps:spPr>
                            <a:xfrm>
                              <a:off x="3053455" y="2311613"/>
                              <a:ext cx="991942" cy="347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מחבר ישר 11"/>
                          <wps:cNvCnPr/>
                          <wps:spPr>
                            <a:xfrm>
                              <a:off x="3135529" y="1163077"/>
                              <a:ext cx="2789687" cy="193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מחבר ישר 20"/>
                          <wps:cNvCnPr/>
                          <wps:spPr>
                            <a:xfrm flipV="1">
                              <a:off x="-730776" y="224287"/>
                              <a:ext cx="2911468" cy="2599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93" name="קבוצה 193"/>
                          <wpg:cNvGrpSpPr/>
                          <wpg:grpSpPr>
                            <a:xfrm>
                              <a:off x="-730776" y="0"/>
                              <a:ext cx="6844396" cy="2555216"/>
                              <a:chOff x="-739402" y="0"/>
                              <a:chExt cx="6844396" cy="2555216"/>
                            </a:xfrm>
                          </wpg:grpSpPr>
                          <wps:wsp>
                            <wps:cNvPr id="217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2156604" y="0"/>
                                <a:ext cx="82042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5043B0" w14:textId="254436CD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7514AE">
                                    <w:rPr>
                                      <w:sz w:val="32"/>
                                      <w:szCs w:val="32"/>
                                    </w:rPr>
                                    <w:t>syste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2651604" y="1433782"/>
                                <a:ext cx="315595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0AB216" w14:textId="4D36F979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345721" y="2078966"/>
                                <a:ext cx="170180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8DB5B1" w14:textId="20296870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Motion controll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-5188" y="576792"/>
                                <a:ext cx="424815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1E9A6F" w14:textId="497226EC" w:rsidR="0065067A" w:rsidRPr="00900BA6" w:rsidRDefault="0065067A">
                                  <w:pP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769352" y="602961"/>
                                <a:ext cx="2025651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6966CB" w14:textId="2B512D8B" w:rsidR="0065067A" w:rsidRPr="007514AE" w:rsidRDefault="0065067A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Impedance controll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" name="אליפסה 6"/>
                            <wps:cNvSpPr/>
                            <wps:spPr>
                              <a:xfrm>
                                <a:off x="208832" y="2175654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" name="מחבר ישר 7"/>
                            <wps:cNvCnPr/>
                            <wps:spPr>
                              <a:xfrm>
                                <a:off x="2967198" y="208808"/>
                                <a:ext cx="103507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מחבר ישר 9"/>
                            <wps:cNvCnPr/>
                            <wps:spPr>
                              <a:xfrm flipH="1" flipV="1">
                                <a:off x="4044593" y="198385"/>
                                <a:ext cx="34892" cy="216609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מחבר ישר 2"/>
                            <wps:cNvCnPr/>
                            <wps:spPr>
                              <a:xfrm>
                                <a:off x="305519" y="1647807"/>
                                <a:ext cx="2327529" cy="146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מחבר ישר 13"/>
                            <wps:cNvCnPr/>
                            <wps:spPr>
                              <a:xfrm flipV="1">
                                <a:off x="279538" y="835580"/>
                                <a:ext cx="489814" cy="73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מחבר ישר 14"/>
                            <wps:cNvCnPr/>
                            <wps:spPr>
                              <a:xfrm flipV="1">
                                <a:off x="319178" y="1662184"/>
                                <a:ext cx="971" cy="49583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מחבר ישר 15"/>
                            <wps:cNvCnPr/>
                            <wps:spPr>
                              <a:xfrm>
                                <a:off x="474453" y="2329132"/>
                                <a:ext cx="863194" cy="73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מחבר ישר 18"/>
                            <wps:cNvCnPr/>
                            <wps:spPr>
                              <a:xfrm flipV="1">
                                <a:off x="-719417" y="2310898"/>
                                <a:ext cx="909612" cy="7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מחבר ישר 19"/>
                            <wps:cNvCnPr/>
                            <wps:spPr>
                              <a:xfrm flipV="1">
                                <a:off x="-739402" y="234899"/>
                                <a:ext cx="7315" cy="20939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אליפסה 22"/>
                            <wps:cNvSpPr/>
                            <wps:spPr>
                              <a:xfrm>
                                <a:off x="3890946" y="1958197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" name="מחבר חץ ישר 23"/>
                            <wps:cNvCnPr/>
                            <wps:spPr>
                              <a:xfrm flipH="1" flipV="1">
                                <a:off x="4204659" y="1713582"/>
                                <a:ext cx="781304" cy="2194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מחבר חץ ישר 24"/>
                            <wps:cNvCnPr/>
                            <wps:spPr>
                              <a:xfrm flipV="1">
                                <a:off x="1777042" y="214223"/>
                                <a:ext cx="395681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מחבר חץ ישר 25"/>
                            <wps:cNvCnPr/>
                            <wps:spPr>
                              <a:xfrm flipH="1">
                                <a:off x="2977024" y="1589059"/>
                                <a:ext cx="320827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מחבר חץ ישר 26"/>
                            <wps:cNvCnPr/>
                            <wps:spPr>
                              <a:xfrm flipH="1" flipV="1">
                                <a:off x="3031466" y="2310442"/>
                                <a:ext cx="314554" cy="73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מחבר חץ ישר 27"/>
                            <wps:cNvCnPr/>
                            <wps:spPr>
                              <a:xfrm flipV="1">
                                <a:off x="3138835" y="940725"/>
                                <a:ext cx="9990" cy="22235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מחבר חץ ישר 29"/>
                            <wps:cNvCnPr/>
                            <wps:spPr>
                              <a:xfrm flipH="1">
                                <a:off x="4029100" y="1713582"/>
                                <a:ext cx="7671" cy="23408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מחבר חץ ישר 30"/>
                            <wps:cNvCnPr/>
                            <wps:spPr>
                              <a:xfrm flipH="1">
                                <a:off x="305519" y="1958197"/>
                                <a:ext cx="14630" cy="212141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4897124" y="1492301"/>
                                <a:ext cx="438939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7684D2" w14:textId="28D8B080" w:rsidR="0065067A" w:rsidRPr="005065A5" w:rsidRDefault="0065067A">
                                  <w:pP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8" name="מחבר חץ ישר 38"/>
                            <wps:cNvCnPr/>
                            <wps:spPr>
                              <a:xfrm flipH="1" flipV="1">
                                <a:off x="5323690" y="1736942"/>
                                <a:ext cx="781304" cy="2194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מחבר חץ ישר 39"/>
                            <wps:cNvCnPr/>
                            <wps:spPr>
                              <a:xfrm flipH="1">
                                <a:off x="2775021" y="768259"/>
                                <a:ext cx="133303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תיבת טקסט 2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3404513" y="476250"/>
                                <a:ext cx="438939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3A80B6" w14:textId="45F7060B" w:rsidR="0065067A" w:rsidRPr="005065A5" w:rsidRDefault="0065067A">
                                  <w:pPr>
                                    <w:rPr>
                                      <w:rFonts w:hint="cs"/>
                                      <w:sz w:val="32"/>
                                      <w:szCs w:val="32"/>
                                      <w:vertAlign w:val="superscript"/>
                                      <w:rtl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J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3" name="אליפסה 43"/>
                            <wps:cNvSpPr/>
                            <wps:spPr>
                              <a:xfrm>
                                <a:off x="3047522" y="704849"/>
                                <a:ext cx="260350" cy="2476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DA6BED" id="קבוצה 195" o:spid="_x0000_s1026" style="position:absolute;left:0;text-align:left;margin-left:4.4pt;margin-top:10.8pt;width:465.25pt;height:201.05pt;z-index:251717632;mso-width-relative:margin;mso-height-relative:margin" coordorigin="-7307" coordsize="68443,25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">
                <v:line id="מחבר ישר 16" o:spid="_x0000_s1027" style="position:absolute;visibility:visible;mso-wrap-style:square" from="-712,10356" to="2678,2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" strokecolor="black [3213]" strokeweight="1pt">
                  <v:stroke joinstyle="miter"/>
                </v:line>
                <v:group id="קבוצה 194" o:spid="_x0000_s1028" style="position:absolute;left:-7307;width:68443;height:25552" coordorigin="-7307" coordsize="68443,25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line id="מחבר ישר 8" o:spid="_x0000_s1029" style="position:absolute;flip:y;visibility:visible;mso-wrap-style:square" from="29576,15705" to="40377,1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" strokecolor="black [3213]" strokeweight="1pt">
                    <v:stroke joinstyle="miter"/>
                  </v:line>
                  <v:line id="מחבר ישר 10" o:spid="_x0000_s1030" style="position:absolute;visibility:visible;mso-wrap-style:square" from="30534,23116" to="40453,23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" strokecolor="black [3213]" strokeweight="1pt">
                    <v:stroke joinstyle="miter"/>
                  </v:line>
                  <v:line id="מחבר ישר 11" o:spid="_x0000_s1031" style="position:absolute;visibility:visible;mso-wrap-style:square" from="31355,11630" to="59252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" strokecolor="black [3213]" strokeweight="1pt">
                    <v:stroke joinstyle="miter"/>
                  </v:line>
                  <v:line id="מחבר ישר 20" o:spid="_x0000_s1032" style="position:absolute;flip:y;visibility:visible;mso-wrap-style:square" from="-7307,2242" to="21806,2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" strokecolor="black [3213]" strokeweight="1pt">
                    <v:stroke joinstyle="miter"/>
                  </v:line>
                  <v:group id="קבוצה 193" o:spid="_x0000_s1033" style="position:absolute;left:-7307;width:68443;height:25552" coordorigin="-7394" coordsize="68443,25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תיבת טקסט 2" o:spid="_x0000_s1034" type="#_x0000_t202" style="position:absolute;left:21566;width:8204;height:476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">
                      <v:textbox>
                        <w:txbxContent>
                          <w:p w14:paraId="535043B0" w14:textId="254436CD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7514AE">
                              <w:rPr>
                                <w:sz w:val="32"/>
                                <w:szCs w:val="32"/>
                              </w:rPr>
                              <w:t>system</w:t>
                            </w:r>
                          </w:p>
                        </w:txbxContent>
                      </v:textbox>
                    </v:shape>
                    <v:shape id="תיבת טקסט 2" o:spid="_x0000_s1035" type="#_x0000_t202" style="position:absolute;left:26516;top:14337;width:3155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">
                      <v:textbox>
                        <w:txbxContent>
                          <w:p w14:paraId="6E0AB216" w14:textId="4D36F979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תיבת טקסט 2" o:spid="_x0000_s1036" type="#_x0000_t202" style="position:absolute;left:13457;top:20789;width:17018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">
                      <v:textbox>
                        <w:txbxContent>
                          <w:p w14:paraId="238DB5B1" w14:textId="20296870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Motion controller</w:t>
                            </w:r>
                          </w:p>
                        </w:txbxContent>
                      </v:textbox>
                    </v:shape>
                    <v:shape id="תיבת טקסט 2" o:spid="_x0000_s1037" type="#_x0000_t202" style="position:absolute;left:-51;top:5767;width:4247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">
                      <v:textbox>
                        <w:txbxContent>
                          <w:p w14:paraId="201E9A6F" w14:textId="497226EC" w:rsidR="0065067A" w:rsidRPr="00900BA6" w:rsidRDefault="0065067A">
                            <w:pPr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תיבת טקסט 2" o:spid="_x0000_s1038" type="#_x0000_t202" style="position:absolute;left:7693;top:6029;width:20257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">
                      <v:textbox>
                        <w:txbxContent>
                          <w:p w14:paraId="066966CB" w14:textId="2B512D8B" w:rsidR="0065067A" w:rsidRPr="007514AE" w:rsidRDefault="0065067A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Impedance controller</w:t>
                            </w:r>
                          </w:p>
                        </w:txbxContent>
                      </v:textbox>
                    </v:shape>
                    <v:oval id="אליפסה 6" o:spid="_x0000_s1039" style="position:absolute;left:2088;top:21756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" filled="f" strokecolor="black [3213]" strokeweight="2.25pt">
                      <v:stroke joinstyle="miter"/>
                    </v:oval>
                    <v:line id="מחבר ישר 7" o:spid="_x0000_s1040" style="position:absolute;visibility:visible;mso-wrap-style:square" from="29671,2088" to="40022,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" strokecolor="black [3213]" strokeweight="1pt">
                      <v:stroke joinstyle="miter"/>
                    </v:line>
                    <v:line id="מחבר ישר 9" o:spid="_x0000_s1041" style="position:absolute;flip:x y;visibility:visible;mso-wrap-style:square" from="40445,1983" to="40794,23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" strokecolor="black [3213]" strokeweight="1pt">
                      <v:stroke joinstyle="miter"/>
                    </v:line>
                    <v:line id="מחבר ישר 2" o:spid="_x0000_s1042" style="position:absolute;visibility:visible;mso-wrap-style:square" from="3055,16478" to="26330,1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" strokecolor="black [3213]" strokeweight="1pt">
                      <v:stroke joinstyle="miter"/>
                    </v:line>
                    <v:line id="מחבר ישר 13" o:spid="_x0000_s1043" style="position:absolute;flip:y;visibility:visible;mso-wrap-style:square" from="2795,8355" to="7693,8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8YOxAAAANs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Ohjxg7EAAAA2wAAAA8A&#10;AAAAAAAAAAAAAAAABwIAAGRycy9kb3ducmV2LnhtbFBLBQYAAAAAAwADALcAAAD4AgAAAAA=&#10;" strokecolor="black [3213]" strokeweight="1pt">
                      <v:stroke joinstyle="miter"/>
                    </v:line>
                    <v:line id="מחבר ישר 14" o:spid="_x0000_s1044" style="position:absolute;flip:y;visibility:visible;mso-wrap-style:square" from="3191,16621" to="3201,2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l56xAAAANs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GeKXnrEAAAA2wAAAA8A&#10;AAAAAAAAAAAAAAAABwIAAGRycy9kb3ducmV2LnhtbFBLBQYAAAAAAwADALcAAAD4AgAAAAA=&#10;" strokecolor="black [3213]" strokeweight="1pt">
                      <v:stroke joinstyle="miter"/>
                    </v:line>
                    <v:line id="מחבר ישר 15" o:spid="_x0000_s1045" style="position:absolute;visibility:visible;mso-wrap-style:square" from="4744,23291" to="13376,23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" strokecolor="black [3213]" strokeweight="1pt">
                      <v:stroke joinstyle="miter"/>
                    </v:line>
                    <v:line id="מחבר ישר 18" o:spid="_x0000_s1046" style="position:absolute;flip:y;visibility:visible;mso-wrap-style:square" from="-7194,23108" to="1901,23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1R/xwAAANs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i+w8osMoOe/AAAA//8DAFBLAQItABQABgAIAAAAIQDb4fbL7gAAAIUBAAATAAAAAAAA&#10;AAAAAAAAAAAAAABbQ29udGVudF9UeXBlc10ueG1sUEsBAi0AFAAGAAgAAAAhAFr0LFu/AAAAFQEA&#10;AAsAAAAAAAAAAAAAAAAAHwEAAF9yZWxzLy5yZWxzUEsBAi0AFAAGAAgAAAAhAObHVH/HAAAA2wAA&#10;AA8AAAAAAAAAAAAAAAAABwIAAGRycy9kb3ducmV2LnhtbFBLBQYAAAAAAwADALcAAAD7AgAAAAA=&#10;" strokecolor="black [3213]" strokeweight="1pt">
                      <v:stroke joinstyle="miter"/>
                    </v:line>
                    <v:line id="מחבר ישר 19" o:spid="_x0000_s1047" style="position:absolute;flip:y;visibility:visible;mso-wrap-style:square" from="-7394,2348" to="-7320,23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/HkwwAAANs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P4H/X+IBcnYDAAD//wMAUEsBAi0AFAAGAAgAAAAhANvh9svuAAAAhQEAABMAAAAAAAAAAAAA&#10;AAAAAAAAAFtDb250ZW50X1R5cGVzXS54bWxQSwECLQAUAAYACAAAACEAWvQsW78AAAAVAQAACwAA&#10;AAAAAAAAAAAAAAAfAQAAX3JlbHMvLnJlbHNQSwECLQAUAAYACAAAACEAiYvx5MMAAADbAAAADwAA&#10;AAAAAAAAAAAAAAAHAgAAZHJzL2Rvd25yZXYueG1sUEsFBgAAAAADAAMAtwAAAPcCAAAAAA==&#10;" strokecolor="black [3213]" strokeweight="1pt">
                      <v:stroke joinstyle="miter"/>
                    </v:line>
                    <v:oval id="אליפסה 22" o:spid="_x0000_s1048" style="position:absolute;left:38909;top:19581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" fillcolor="white [3212]" strokecolor="black [3213]" strokeweight="2.25pt">
                      <v:stroke joinstyle="miter"/>
                    </v:oval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מחבר חץ ישר 23" o:spid="_x0000_s1049" type="#_x0000_t32" style="position:absolute;left:42046;top:17135;width:7813;height: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4" o:spid="_x0000_s1050" type="#_x0000_t32" style="position:absolute;left:17770;top:2142;width:3957;height: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QOq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SHP4+xJ/gF79AgAA//8DAFBLAQItABQABgAIAAAAIQDb4fbL7gAAAIUBAAATAAAAAAAAAAAA&#10;AAAAAAAAAABbQ29udGVudF9UeXBlc10ueG1sUEsBAi0AFAAGAAgAAAAhAFr0LFu/AAAAFQEAAAsA&#10;AAAAAAAAAAAAAAAAHwEAAF9yZWxzLy5yZWxzUEsBAi0AFAAGAAgAAAAhAMIdA6r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5" o:spid="_x0000_s1051" type="#_x0000_t32" style="position:absolute;left:29770;top:15890;width:3208;height:7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aYxxQAAANs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" strokecolor="black [3200]" strokeweight=".5pt">
                      <v:stroke endarrow="block" joinstyle="miter"/>
                    </v:shape>
                    <v:shape id="מחבר חץ ישר 26" o:spid="_x0000_s1052" type="#_x0000_t32" style="position:absolute;left:30314;top:23104;width:3146;height:7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" strokecolor="black [3200]" strokeweight=".5pt">
                      <v:stroke endarrow="block" joinstyle="miter"/>
                    </v:shape>
                    <v:shape id="מחבר חץ ישר 27" o:spid="_x0000_s1053" type="#_x0000_t32" style="position:absolute;left:31388;top:9407;width:100;height:22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29" o:spid="_x0000_s1054" type="#_x0000_t32" style="position:absolute;left:40291;top:17135;width:76;height:234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w0xQAAANs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" strokecolor="black [3200]" strokeweight=".5pt">
                      <v:stroke endarrow="block" joinstyle="miter"/>
                    </v:shape>
                    <v:shape id="מחבר חץ ישר 30" o:spid="_x0000_s1055" type="#_x0000_t32" style="position:absolute;left:3055;top:19581;width:146;height:212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" strokecolor="black [3200]" strokeweight=".5pt">
                      <v:stroke endarrow="block" joinstyle="miter"/>
                    </v:shape>
                    <v:shape id="תיבת טקסט 2" o:spid="_x0000_s1056" type="#_x0000_t202" style="position:absolute;left:48971;top:14923;width:4389;height:476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">
                      <v:textbox>
                        <w:txbxContent>
                          <w:p w14:paraId="257684D2" w14:textId="28D8B080" w:rsidR="0065067A" w:rsidRPr="005065A5" w:rsidRDefault="0065067A">
                            <w:pPr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מחבר חץ ישר 38" o:spid="_x0000_s1057" type="#_x0000_t32" style="position:absolute;left:53236;top:17369;width:7813;height:2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" strokecolor="black [3200]" strokeweight=".5pt">
                      <v:stroke endarrow="block" joinstyle="miter"/>
                    </v:shape>
                    <v:shape id="מחבר חץ ישר 39" o:spid="_x0000_s1058" type="#_x0000_t32" style="position:absolute;left:27750;top:7682;width:1333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" strokecolor="black [3200]" strokeweight=".5pt">
                      <v:stroke endarrow="block" joinstyle="miter"/>
                    </v:shape>
                    <v:shape id="תיבת טקסט 2" o:spid="_x0000_s1059" type="#_x0000_t202" style="position:absolute;left:34045;top:4762;width:4389;height:476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">
                      <v:textbox>
                        <w:txbxContent>
                          <w:p w14:paraId="393A80B6" w14:textId="45F7060B" w:rsidR="0065067A" w:rsidRPr="005065A5" w:rsidRDefault="0065067A">
                            <w:pPr>
                              <w:rPr>
                                <w:rFonts w:hint="cs"/>
                                <w:sz w:val="32"/>
                                <w:szCs w:val="32"/>
                                <w:vertAlign w:val="superscript"/>
                                <w:rtl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oval id="אליפסה 43" o:spid="_x0000_s1060" style="position:absolute;left:30475;top:7048;width:2603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" fillcolor="white [3212]" strokecolor="black [3213]" strokeweight="2.25pt">
                      <v:stroke joinstyle="miter"/>
                    </v:oval>
                  </v:group>
                </v:group>
              </v:group>
            </w:pict>
          </mc:Fallback>
        </mc:AlternateConten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29" type="#_x0000_t75" style="position:absolute;left:0;text-align:left;margin-left:51.1pt;margin-top:168.95pt;width:10.1pt;height:7.95pt;z-index:251697152;mso-position-horizontal-relative:text;mso-position-vertical-relative:text;mso-width-relative:page;mso-height-relative:page">
            <v:imagedata r:id="rId14" o:title=""/>
            <w10:wrap type="square"/>
          </v:shape>
          <o:OLEObject Type="Embed" ProgID="Equation.DSMT4" ShapeID="_x0000_s1029" DrawAspect="Content" ObjectID="_1637074949" r:id="rId15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6" type="#_x0000_t75" style="position:absolute;left:0;text-align:left;margin-left:252.7pt;margin-top:94pt;width:11.1pt;height:10.9pt;z-index:251719680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036" DrawAspect="Content" ObjectID="_1637074950" r:id="rId17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3" type="#_x0000_t75" style="position:absolute;left:0;text-align:left;margin-left:332.85pt;margin-top:152.4pt;width:11.1pt;height:10.9pt;z-index:251705344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033" DrawAspect="Content" ObjectID="_1637074951" r:id="rId18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26" type="#_x0000_t75" style="position:absolute;left:0;text-align:left;margin-left:308.8pt;margin-top:7.25pt;width:28.2pt;height:17.85pt;z-index:251671552;mso-position-horizontal-relative:text;mso-position-vertical-relative:text;mso-width-relative:page;mso-height-relative:page">
            <v:imagedata r:id="rId19" o:title=""/>
            <w10:wrap type="square"/>
          </v:shape>
          <o:OLEObject Type="Embed" ProgID="Equation.DSMT4" ShapeID="_x0000_s1026" DrawAspect="Content" ObjectID="_1637074952" r:id="rId20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4" type="#_x0000_t75" style="position:absolute;left:0;text-align:left;margin-left:428.05pt;margin-top:127.2pt;width:58.4pt;height:17.85pt;z-index:251718656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Equation.DSMT4" ShapeID="_x0000_s1034" DrawAspect="Content" ObjectID="_1637074953" r:id="rId22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1" type="#_x0000_t75" style="position:absolute;left:0;text-align:left;margin-left:345.1pt;margin-top:127.2pt;width:46.3pt;height:17.85pt;z-index:251700224;mso-position-horizontal-relative:text;mso-position-vertical-relative:text;mso-width-relative:page;mso-height-relative:page">
            <v:imagedata r:id="rId23" o:title=""/>
            <w10:wrap type="square"/>
          </v:shape>
          <o:OLEObject Type="Embed" ProgID="Equation.DSMT4" ShapeID="_x0000_s1031" DrawAspect="Content" ObjectID="_1637074954" r:id="rId24"/>
        </w:object>
      </w:r>
      <w:r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2" type="#_x0000_t75" style="position:absolute;left:0;text-align:left;margin-left:389.25pt;margin-top:134.4pt;width:10.1pt;height:7.95pt;z-index:251704320;mso-position-horizontal-relative:text;mso-position-vertical-relative:text;mso-width-relative:page;mso-height-relative:page">
            <v:imagedata r:id="rId14" o:title=""/>
            <w10:wrap type="square"/>
          </v:shape>
          <o:OLEObject Type="Embed" ProgID="Equation.DSMT4" ShapeID="_x0000_s1032" DrawAspect="Content" ObjectID="_1637074955" r:id="rId25"/>
        </w:objec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3B35689" wp14:editId="729502D4">
                <wp:simplePos x="0" y="0"/>
                <wp:positionH relativeFrom="column">
                  <wp:posOffset>1168603</wp:posOffset>
                </wp:positionH>
                <wp:positionV relativeFrom="paragraph">
                  <wp:posOffset>2467585</wp:posOffset>
                </wp:positionV>
                <wp:extent cx="197511" cy="0"/>
                <wp:effectExtent l="38100" t="76200" r="0" b="95250"/>
                <wp:wrapNone/>
                <wp:docPr id="31" name="מחבר חץ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51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F87232" id="מחבר חץ ישר 31" o:spid="_x0000_s1026" type="#_x0000_t32" style="position:absolute;left:0;text-align:left;margin-left:92pt;margin-top:194.3pt;width:15.55pt;height:0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" strokecolor="black [3200]" strokeweight=".5pt">
                <v:stroke endarrow="block" joinstyle="miter"/>
              </v:shape>
            </w:pict>
          </mc:Fallback>
        </mc:AlternateConten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30" type="#_x0000_t75" style="position:absolute;left:0;text-align:left;margin-left:127.1pt;margin-top:12.85pt;width:10.05pt;height:10.9pt;z-index:251698176;mso-position-horizontal-relative:text;mso-position-vertical-relative:text;mso-width-relative:page;mso-height-relative:page">
            <v:imagedata r:id="rId26" o:title=""/>
            <w10:wrap type="square"/>
          </v:shape>
          <o:OLEObject Type="Embed" ProgID="Equation.DSMT4" ShapeID="_x0000_s1030" DrawAspect="Content" ObjectID="_1637074956" r:id="rId27"/>
        </w:objec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28" type="#_x0000_t75" style="position:absolute;left:0;text-align:left;margin-left:81.45pt;margin-top:164.8pt;width:11.1pt;height:10.9pt;z-index:251696128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028" DrawAspect="Content" ObjectID="_1637074957" r:id="rId28"/>
        </w:objec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0" w:dyaOrig="0" w14:anchorId="02DB8E3A">
          <v:shape id="_x0000_s1027" type="#_x0000_t75" style="position:absolute;left:0;text-align:left;margin-left:97.1pt;margin-top:180.45pt;width:11.1pt;height:10.9pt;z-index:251695104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027" DrawAspect="Content" ObjectID="_1637074958" r:id="rId29"/>
        </w:object>
      </w:r>
      <w:r w:rsidR="00FC1A40">
        <w:rPr>
          <w:rFonts w:ascii="David" w:hAnsi="David" w:cs="David"/>
          <w:sz w:val="28"/>
          <w:szCs w:val="28"/>
          <w:rtl/>
        </w:rPr>
        <w:t xml:space="preserve"> </w:t>
      </w:r>
      <w:r w:rsidR="00BB469D">
        <w:rPr>
          <w:rFonts w:ascii="David" w:hAnsi="David" w:cs="David"/>
          <w:sz w:val="28"/>
          <w:szCs w:val="28"/>
          <w:rtl/>
        </w:rPr>
        <w:br w:type="page"/>
      </w:r>
    </w:p>
    <w:p w14:paraId="3C16FEDD" w14:textId="77777777" w:rsidR="00BB469D" w:rsidRPr="00A57D21" w:rsidRDefault="00BB469D" w:rsidP="005C31FB">
      <w:pPr>
        <w:rPr>
          <w:rFonts w:ascii="David" w:hAnsi="David" w:cs="David"/>
          <w:sz w:val="28"/>
          <w:szCs w:val="28"/>
          <w:rtl/>
        </w:rPr>
      </w:pPr>
    </w:p>
    <w:p w14:paraId="60B7C476" w14:textId="7AF48C8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9" w:name="_Toc22825651"/>
      <w:r w:rsidRPr="00A57D21">
        <w:rPr>
          <w:rFonts w:ascii="David" w:hAnsi="David" w:cs="David"/>
          <w:sz w:val="28"/>
          <w:szCs w:val="28"/>
          <w:rtl/>
        </w:rPr>
        <w:t>שיטות</w:t>
      </w:r>
      <w:bookmarkEnd w:id="9"/>
    </w:p>
    <w:p w14:paraId="12BF00D1" w14:textId="1A0D092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0" w:name="_Toc22825652"/>
      <w:r w:rsidRPr="00A57D21">
        <w:rPr>
          <w:rFonts w:ascii="David" w:hAnsi="David" w:cs="David"/>
          <w:sz w:val="28"/>
          <w:szCs w:val="28"/>
          <w:rtl/>
        </w:rPr>
        <w:t>תיאור של נושאים טכניים</w:t>
      </w:r>
      <w:bookmarkEnd w:id="10"/>
    </w:p>
    <w:p w14:paraId="01251E59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423B4686" w14:textId="0809F58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1" w:name="_Toc22825653"/>
      <w:r w:rsidRPr="00A57D21">
        <w:rPr>
          <w:rFonts w:ascii="David" w:hAnsi="David" w:cs="David"/>
          <w:sz w:val="28"/>
          <w:szCs w:val="28"/>
          <w:rtl/>
        </w:rPr>
        <w:t>תיאור של אלגוריתמים שפיתחנו</w:t>
      </w:r>
      <w:bookmarkEnd w:id="11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011C200C" w14:textId="2F062498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19B6AE35" w14:textId="37CF0353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2" w:name="_Toc22825654"/>
      <w:r w:rsidRPr="00A57D21">
        <w:rPr>
          <w:rFonts w:ascii="David" w:hAnsi="David" w:cs="David"/>
          <w:sz w:val="28"/>
          <w:szCs w:val="28"/>
          <w:rtl/>
        </w:rPr>
        <w:t>תוצאות</w:t>
      </w:r>
      <w:bookmarkEnd w:id="12"/>
    </w:p>
    <w:p w14:paraId="1BBF4B31" w14:textId="3354151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3" w:name="_Toc22825655"/>
      <w:r w:rsidRPr="00A57D21">
        <w:rPr>
          <w:rFonts w:ascii="David" w:hAnsi="David" w:cs="David"/>
          <w:sz w:val="28"/>
          <w:szCs w:val="28"/>
          <w:rtl/>
        </w:rPr>
        <w:t>סימולציות</w:t>
      </w:r>
      <w:bookmarkEnd w:id="13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3BB9F6A3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343C15A8" w14:textId="6837988A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4" w:name="_Toc22825656"/>
      <w:r w:rsidRPr="00A57D21">
        <w:rPr>
          <w:rFonts w:ascii="David" w:hAnsi="David" w:cs="David"/>
          <w:sz w:val="28"/>
          <w:szCs w:val="28"/>
          <w:rtl/>
        </w:rPr>
        <w:t>ניסויים</w:t>
      </w:r>
      <w:bookmarkEnd w:id="14"/>
    </w:p>
    <w:p w14:paraId="37E3D15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62BBBD89" w14:textId="33DE134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5" w:name="_Toc22825657"/>
      <w:r w:rsidRPr="00A57D21">
        <w:rPr>
          <w:rFonts w:ascii="David" w:hAnsi="David" w:cs="David"/>
          <w:sz w:val="28"/>
          <w:szCs w:val="28"/>
          <w:rtl/>
        </w:rPr>
        <w:t>אנליזות</w:t>
      </w:r>
      <w:bookmarkEnd w:id="15"/>
    </w:p>
    <w:p w14:paraId="6996817A" w14:textId="4DF21ABB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5BF869F9" w14:textId="1EB65CC8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6" w:name="_Toc22825658"/>
      <w:r w:rsidRPr="00A57D21">
        <w:rPr>
          <w:rFonts w:ascii="David" w:hAnsi="David" w:cs="David"/>
          <w:sz w:val="28"/>
          <w:szCs w:val="28"/>
          <w:rtl/>
        </w:rPr>
        <w:t>סיכום</w:t>
      </w:r>
      <w:bookmarkEnd w:id="16"/>
    </w:p>
    <w:p w14:paraId="4F340768" w14:textId="69439A19" w:rsidR="005C31FB" w:rsidRPr="00A57D21" w:rsidRDefault="005C31FB" w:rsidP="005C31FB">
      <w:pPr>
        <w:rPr>
          <w:rFonts w:ascii="David" w:hAnsi="David" w:cs="David"/>
          <w:sz w:val="28"/>
          <w:szCs w:val="28"/>
        </w:rPr>
      </w:pPr>
    </w:p>
    <w:sectPr w:rsidR="005C31FB" w:rsidRPr="00A57D21" w:rsidSect="00026942">
      <w:footerReference w:type="default" r:id="rId30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9CB947" w14:textId="77777777" w:rsidR="0052245F" w:rsidRDefault="0052245F" w:rsidP="005C31FB">
      <w:pPr>
        <w:spacing w:before="0" w:after="0" w:line="240" w:lineRule="auto"/>
      </w:pPr>
      <w:r>
        <w:separator/>
      </w:r>
    </w:p>
  </w:endnote>
  <w:endnote w:type="continuationSeparator" w:id="0">
    <w:p w14:paraId="65C08149" w14:textId="77777777" w:rsidR="0052245F" w:rsidRDefault="0052245F" w:rsidP="005C31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96947101"/>
      <w:docPartObj>
        <w:docPartGallery w:val="Page Numbers (Bottom of Page)"/>
        <w:docPartUnique/>
      </w:docPartObj>
    </w:sdtPr>
    <w:sdtContent>
      <w:p w14:paraId="183E0DBB" w14:textId="11BD0027" w:rsidR="0065067A" w:rsidRDefault="0065067A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5DB5E424" w14:textId="77777777" w:rsidR="0065067A" w:rsidRDefault="0065067A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DD358C" w14:textId="77777777" w:rsidR="0052245F" w:rsidRDefault="0052245F" w:rsidP="005C31FB">
      <w:pPr>
        <w:spacing w:before="0" w:after="0" w:line="240" w:lineRule="auto"/>
      </w:pPr>
      <w:r>
        <w:separator/>
      </w:r>
    </w:p>
  </w:footnote>
  <w:footnote w:type="continuationSeparator" w:id="0">
    <w:p w14:paraId="42399AF8" w14:textId="77777777" w:rsidR="0052245F" w:rsidRDefault="0052245F" w:rsidP="005C31F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36171"/>
    <w:multiLevelType w:val="hybridMultilevel"/>
    <w:tmpl w:val="0DA8381A"/>
    <w:lvl w:ilvl="0" w:tplc="BA18E44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1B25F6"/>
    <w:multiLevelType w:val="hybridMultilevel"/>
    <w:tmpl w:val="C1C8B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738"/>
    <w:rsid w:val="00026942"/>
    <w:rsid w:val="000D595C"/>
    <w:rsid w:val="001268E8"/>
    <w:rsid w:val="001A6271"/>
    <w:rsid w:val="00230E23"/>
    <w:rsid w:val="002C6C04"/>
    <w:rsid w:val="002F22E2"/>
    <w:rsid w:val="002F7983"/>
    <w:rsid w:val="00336C65"/>
    <w:rsid w:val="003B012D"/>
    <w:rsid w:val="003B6158"/>
    <w:rsid w:val="003D7603"/>
    <w:rsid w:val="00463E5F"/>
    <w:rsid w:val="004A11C6"/>
    <w:rsid w:val="004C4067"/>
    <w:rsid w:val="005065A5"/>
    <w:rsid w:val="0052245F"/>
    <w:rsid w:val="005364A1"/>
    <w:rsid w:val="00536D50"/>
    <w:rsid w:val="005873CE"/>
    <w:rsid w:val="005959DA"/>
    <w:rsid w:val="005B63EE"/>
    <w:rsid w:val="005C31FB"/>
    <w:rsid w:val="006115A9"/>
    <w:rsid w:val="0061787F"/>
    <w:rsid w:val="00641BEF"/>
    <w:rsid w:val="0065067A"/>
    <w:rsid w:val="00670752"/>
    <w:rsid w:val="0068447C"/>
    <w:rsid w:val="006B3738"/>
    <w:rsid w:val="006C50FB"/>
    <w:rsid w:val="007514AE"/>
    <w:rsid w:val="00780A8F"/>
    <w:rsid w:val="007A7BC7"/>
    <w:rsid w:val="00801DF5"/>
    <w:rsid w:val="008801B9"/>
    <w:rsid w:val="00887C78"/>
    <w:rsid w:val="008D0C68"/>
    <w:rsid w:val="00900BA6"/>
    <w:rsid w:val="0090598D"/>
    <w:rsid w:val="00905B82"/>
    <w:rsid w:val="009167EA"/>
    <w:rsid w:val="009310A1"/>
    <w:rsid w:val="009A5088"/>
    <w:rsid w:val="009E5B8F"/>
    <w:rsid w:val="00A02C2E"/>
    <w:rsid w:val="00A045F6"/>
    <w:rsid w:val="00A57D21"/>
    <w:rsid w:val="00A67439"/>
    <w:rsid w:val="00AC4762"/>
    <w:rsid w:val="00AE0969"/>
    <w:rsid w:val="00AE1BF3"/>
    <w:rsid w:val="00B50337"/>
    <w:rsid w:val="00BB469D"/>
    <w:rsid w:val="00BB79C6"/>
    <w:rsid w:val="00BC4523"/>
    <w:rsid w:val="00BE3BD7"/>
    <w:rsid w:val="00C42BE6"/>
    <w:rsid w:val="00C748CA"/>
    <w:rsid w:val="00CC108F"/>
    <w:rsid w:val="00D16CF2"/>
    <w:rsid w:val="00D32E20"/>
    <w:rsid w:val="00D82D01"/>
    <w:rsid w:val="00DB468F"/>
    <w:rsid w:val="00DE6ACB"/>
    <w:rsid w:val="00E2336E"/>
    <w:rsid w:val="00E529EB"/>
    <w:rsid w:val="00ED18B3"/>
    <w:rsid w:val="00ED7CE5"/>
    <w:rsid w:val="00EE4B74"/>
    <w:rsid w:val="00F05463"/>
    <w:rsid w:val="00F238BC"/>
    <w:rsid w:val="00F43B70"/>
    <w:rsid w:val="00FC1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FBE7D90"/>
  <w15:chartTrackingRefBased/>
  <w15:docId w15:val="{BBE7E102-9800-47F6-9E96-380CFD40D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bidi/>
        <w:spacing w:before="100"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1FB"/>
  </w:style>
  <w:style w:type="paragraph" w:styleId="1">
    <w:name w:val="heading 1"/>
    <w:basedOn w:val="a"/>
    <w:next w:val="a"/>
    <w:link w:val="10"/>
    <w:uiPriority w:val="9"/>
    <w:qFormat/>
    <w:rsid w:val="005C31FB"/>
    <w:pPr>
      <w:pBdr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pBdr>
      <w:shd w:val="clear" w:color="auto" w:fill="4472C4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5C31FB"/>
    <w:pPr>
      <w:pBdr>
        <w:top w:val="single" w:sz="24" w:space="0" w:color="D9E2F3" w:themeColor="accent1" w:themeTint="33"/>
        <w:left w:val="single" w:sz="24" w:space="0" w:color="D9E2F3" w:themeColor="accent1" w:themeTint="33"/>
        <w:bottom w:val="single" w:sz="24" w:space="0" w:color="D9E2F3" w:themeColor="accent1" w:themeTint="33"/>
        <w:right w:val="single" w:sz="24" w:space="0" w:color="D9E2F3" w:themeColor="accent1" w:themeTint="33"/>
      </w:pBdr>
      <w:shd w:val="clear" w:color="auto" w:fill="D9E2F3" w:themeFill="accent1" w:themeFillTint="33"/>
      <w:spacing w:after="0"/>
      <w:outlineLvl w:val="1"/>
    </w:pPr>
    <w:rPr>
      <w:caps/>
      <w:spacing w:val="15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31FB"/>
    <w:pPr>
      <w:pBdr>
        <w:top w:val="single" w:sz="6" w:space="2" w:color="4472C4" w:themeColor="accent1"/>
      </w:pBdr>
      <w:spacing w:before="300" w:after="0"/>
      <w:outlineLvl w:val="2"/>
    </w:pPr>
    <w:rPr>
      <w:caps/>
      <w:color w:val="1F3763" w:themeColor="accent1" w:themeShade="7F"/>
      <w:spacing w:val="1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31FB"/>
    <w:pPr>
      <w:pBdr>
        <w:top w:val="dotted" w:sz="6" w:space="2" w:color="4472C4" w:themeColor="accent1"/>
      </w:pBdr>
      <w:spacing w:before="200" w:after="0"/>
      <w:outlineLvl w:val="3"/>
    </w:pPr>
    <w:rPr>
      <w:caps/>
      <w:color w:val="2F5496" w:themeColor="accent1" w:themeShade="BF"/>
      <w:spacing w:val="1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31FB"/>
    <w:pPr>
      <w:pBdr>
        <w:bottom w:val="single" w:sz="6" w:space="1" w:color="4472C4" w:themeColor="accent1"/>
      </w:pBdr>
      <w:spacing w:before="200" w:after="0"/>
      <w:outlineLvl w:val="4"/>
    </w:pPr>
    <w:rPr>
      <w:caps/>
      <w:color w:val="2F5496" w:themeColor="accent1" w:themeShade="BF"/>
      <w:spacing w:val="1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31FB"/>
    <w:pPr>
      <w:pBdr>
        <w:bottom w:val="dotted" w:sz="6" w:space="1" w:color="4472C4" w:themeColor="accent1"/>
      </w:pBdr>
      <w:spacing w:before="200" w:after="0"/>
      <w:outlineLvl w:val="5"/>
    </w:pPr>
    <w:rPr>
      <w:caps/>
      <w:color w:val="2F5496" w:themeColor="accent1" w:themeShade="BF"/>
      <w:spacing w:val="1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31FB"/>
    <w:pPr>
      <w:spacing w:before="200" w:after="0"/>
      <w:outlineLvl w:val="6"/>
    </w:pPr>
    <w:rPr>
      <w:caps/>
      <w:color w:val="2F5496" w:themeColor="accent1" w:themeShade="BF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31F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31F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5C31FB"/>
    <w:rPr>
      <w:caps/>
      <w:color w:val="FFFFFF" w:themeColor="background1"/>
      <w:spacing w:val="15"/>
      <w:sz w:val="22"/>
      <w:szCs w:val="22"/>
      <w:shd w:val="clear" w:color="auto" w:fill="4472C4" w:themeFill="accent1"/>
    </w:rPr>
  </w:style>
  <w:style w:type="character" w:customStyle="1" w:styleId="20">
    <w:name w:val="כותרת 2 תו"/>
    <w:basedOn w:val="a0"/>
    <w:link w:val="2"/>
    <w:uiPriority w:val="9"/>
    <w:rsid w:val="005C31FB"/>
    <w:rPr>
      <w:caps/>
      <w:spacing w:val="15"/>
      <w:shd w:val="clear" w:color="auto" w:fill="D9E2F3" w:themeFill="accent1" w:themeFillTint="33"/>
    </w:rPr>
  </w:style>
  <w:style w:type="character" w:customStyle="1" w:styleId="30">
    <w:name w:val="כותרת 3 תו"/>
    <w:basedOn w:val="a0"/>
    <w:link w:val="3"/>
    <w:uiPriority w:val="9"/>
    <w:semiHidden/>
    <w:rsid w:val="005C31FB"/>
    <w:rPr>
      <w:caps/>
      <w:color w:val="1F3763" w:themeColor="accent1" w:themeShade="7F"/>
      <w:spacing w:val="15"/>
    </w:rPr>
  </w:style>
  <w:style w:type="character" w:customStyle="1" w:styleId="40">
    <w:name w:val="כותרת 4 תו"/>
    <w:basedOn w:val="a0"/>
    <w:link w:val="4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50">
    <w:name w:val="כותרת 5 תו"/>
    <w:basedOn w:val="a0"/>
    <w:link w:val="5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60">
    <w:name w:val="כותרת 6 תו"/>
    <w:basedOn w:val="a0"/>
    <w:link w:val="6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70">
    <w:name w:val="כותרת 7 תו"/>
    <w:basedOn w:val="a0"/>
    <w:link w:val="7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80">
    <w:name w:val="כותרת 8 תו"/>
    <w:basedOn w:val="a0"/>
    <w:link w:val="8"/>
    <w:uiPriority w:val="9"/>
    <w:semiHidden/>
    <w:rsid w:val="005C31FB"/>
    <w:rPr>
      <w:caps/>
      <w:spacing w:val="10"/>
      <w:sz w:val="18"/>
      <w:szCs w:val="18"/>
    </w:rPr>
  </w:style>
  <w:style w:type="character" w:customStyle="1" w:styleId="90">
    <w:name w:val="כותרת 9 תו"/>
    <w:basedOn w:val="a0"/>
    <w:link w:val="9"/>
    <w:uiPriority w:val="9"/>
    <w:semiHidden/>
    <w:rsid w:val="005C31FB"/>
    <w:rPr>
      <w:i/>
      <w:iCs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5C31FB"/>
    <w:rPr>
      <w:b/>
      <w:bCs/>
      <w:color w:val="2F5496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5C31FB"/>
    <w:pPr>
      <w:spacing w:before="0" w:after="0"/>
    </w:pPr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character" w:customStyle="1" w:styleId="a5">
    <w:name w:val="כותרת טקסט תו"/>
    <w:basedOn w:val="a0"/>
    <w:link w:val="a4"/>
    <w:uiPriority w:val="10"/>
    <w:rsid w:val="005C31FB"/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C31F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a7">
    <w:name w:val="כותרת משנה תו"/>
    <w:basedOn w:val="a0"/>
    <w:link w:val="a6"/>
    <w:uiPriority w:val="11"/>
    <w:rsid w:val="005C31FB"/>
    <w:rPr>
      <w:caps/>
      <w:color w:val="595959" w:themeColor="text1" w:themeTint="A6"/>
      <w:spacing w:val="10"/>
      <w:sz w:val="21"/>
      <w:szCs w:val="21"/>
    </w:rPr>
  </w:style>
  <w:style w:type="character" w:styleId="a8">
    <w:name w:val="Strong"/>
    <w:uiPriority w:val="22"/>
    <w:qFormat/>
    <w:rsid w:val="005C31FB"/>
    <w:rPr>
      <w:b/>
      <w:bCs/>
    </w:rPr>
  </w:style>
  <w:style w:type="character" w:styleId="a9">
    <w:name w:val="Emphasis"/>
    <w:uiPriority w:val="20"/>
    <w:qFormat/>
    <w:rsid w:val="005C31FB"/>
    <w:rPr>
      <w:caps/>
      <w:color w:val="1F3763" w:themeColor="accent1" w:themeShade="7F"/>
      <w:spacing w:val="5"/>
    </w:rPr>
  </w:style>
  <w:style w:type="paragraph" w:styleId="aa">
    <w:name w:val="No Spacing"/>
    <w:uiPriority w:val="1"/>
    <w:qFormat/>
    <w:rsid w:val="005C31FB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5C31FB"/>
    <w:rPr>
      <w:i/>
      <w:iCs/>
      <w:sz w:val="24"/>
      <w:szCs w:val="24"/>
    </w:rPr>
  </w:style>
  <w:style w:type="character" w:customStyle="1" w:styleId="ac">
    <w:name w:val="ציטוט תו"/>
    <w:basedOn w:val="a0"/>
    <w:link w:val="ab"/>
    <w:uiPriority w:val="29"/>
    <w:rsid w:val="005C31FB"/>
    <w:rPr>
      <w:i/>
      <w:iCs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5C31FB"/>
    <w:pPr>
      <w:spacing w:before="240" w:after="240" w:line="240" w:lineRule="auto"/>
      <w:ind w:left="1080" w:right="1080"/>
      <w:jc w:val="center"/>
    </w:pPr>
    <w:rPr>
      <w:color w:val="4472C4" w:themeColor="accent1"/>
      <w:sz w:val="24"/>
      <w:szCs w:val="24"/>
    </w:rPr>
  </w:style>
  <w:style w:type="character" w:customStyle="1" w:styleId="ae">
    <w:name w:val="ציטוט חזק תו"/>
    <w:basedOn w:val="a0"/>
    <w:link w:val="ad"/>
    <w:uiPriority w:val="30"/>
    <w:rsid w:val="005C31FB"/>
    <w:rPr>
      <w:color w:val="4472C4" w:themeColor="accent1"/>
      <w:sz w:val="24"/>
      <w:szCs w:val="24"/>
    </w:rPr>
  </w:style>
  <w:style w:type="character" w:styleId="af">
    <w:name w:val="Subtle Emphasis"/>
    <w:uiPriority w:val="19"/>
    <w:qFormat/>
    <w:rsid w:val="005C31FB"/>
    <w:rPr>
      <w:i/>
      <w:iCs/>
      <w:color w:val="1F3763" w:themeColor="accent1" w:themeShade="7F"/>
    </w:rPr>
  </w:style>
  <w:style w:type="character" w:styleId="af0">
    <w:name w:val="Intense Emphasis"/>
    <w:uiPriority w:val="21"/>
    <w:qFormat/>
    <w:rsid w:val="005C31FB"/>
    <w:rPr>
      <w:b/>
      <w:bCs/>
      <w:caps/>
      <w:color w:val="1F3763" w:themeColor="accent1" w:themeShade="7F"/>
      <w:spacing w:val="10"/>
    </w:rPr>
  </w:style>
  <w:style w:type="character" w:styleId="af1">
    <w:name w:val="Subtle Reference"/>
    <w:uiPriority w:val="31"/>
    <w:qFormat/>
    <w:rsid w:val="005C31FB"/>
    <w:rPr>
      <w:b/>
      <w:bCs/>
      <w:color w:val="4472C4" w:themeColor="accent1"/>
    </w:rPr>
  </w:style>
  <w:style w:type="character" w:styleId="af2">
    <w:name w:val="Intense Reference"/>
    <w:uiPriority w:val="32"/>
    <w:qFormat/>
    <w:rsid w:val="005C31FB"/>
    <w:rPr>
      <w:b/>
      <w:bCs/>
      <w:i/>
      <w:iCs/>
      <w:caps/>
      <w:color w:val="4472C4" w:themeColor="accent1"/>
    </w:rPr>
  </w:style>
  <w:style w:type="character" w:styleId="af3">
    <w:name w:val="Book Title"/>
    <w:uiPriority w:val="33"/>
    <w:qFormat/>
    <w:rsid w:val="005C31FB"/>
    <w:rPr>
      <w:b/>
      <w:bCs/>
      <w:i/>
      <w:iCs/>
      <w:spacing w:val="0"/>
    </w:rPr>
  </w:style>
  <w:style w:type="paragraph" w:styleId="af4">
    <w:name w:val="TOC Heading"/>
    <w:basedOn w:val="1"/>
    <w:next w:val="a"/>
    <w:uiPriority w:val="39"/>
    <w:unhideWhenUsed/>
    <w:qFormat/>
    <w:rsid w:val="005C31FB"/>
    <w:pPr>
      <w:outlineLvl w:val="9"/>
    </w:pPr>
  </w:style>
  <w:style w:type="paragraph" w:styleId="TOC2">
    <w:name w:val="toc 2"/>
    <w:basedOn w:val="a"/>
    <w:next w:val="a"/>
    <w:autoRedefine/>
    <w:uiPriority w:val="39"/>
    <w:unhideWhenUsed/>
    <w:rsid w:val="005C31FB"/>
    <w:pPr>
      <w:spacing w:before="0" w:after="100" w:line="259" w:lineRule="auto"/>
      <w:ind w:left="220"/>
    </w:pPr>
    <w:rPr>
      <w:rFonts w:cs="Times New Roman"/>
      <w:sz w:val="22"/>
      <w:szCs w:val="22"/>
      <w:rtl/>
      <w:cs/>
    </w:rPr>
  </w:style>
  <w:style w:type="paragraph" w:styleId="TOC1">
    <w:name w:val="toc 1"/>
    <w:basedOn w:val="a"/>
    <w:next w:val="a"/>
    <w:autoRedefine/>
    <w:uiPriority w:val="39"/>
    <w:unhideWhenUsed/>
    <w:rsid w:val="005C31FB"/>
    <w:pPr>
      <w:spacing w:before="0" w:after="100" w:line="259" w:lineRule="auto"/>
    </w:pPr>
    <w:rPr>
      <w:rFonts w:cs="Times New Roman"/>
      <w:sz w:val="22"/>
      <w:szCs w:val="22"/>
      <w:rtl/>
      <w:cs/>
    </w:rPr>
  </w:style>
  <w:style w:type="paragraph" w:styleId="TOC3">
    <w:name w:val="toc 3"/>
    <w:basedOn w:val="a"/>
    <w:next w:val="a"/>
    <w:autoRedefine/>
    <w:uiPriority w:val="39"/>
    <w:unhideWhenUsed/>
    <w:rsid w:val="005C31FB"/>
    <w:pPr>
      <w:spacing w:before="0" w:after="100" w:line="259" w:lineRule="auto"/>
      <w:ind w:left="440"/>
    </w:pPr>
    <w:rPr>
      <w:rFonts w:cs="Times New Roman"/>
      <w:sz w:val="22"/>
      <w:szCs w:val="22"/>
      <w:rtl/>
      <w:cs/>
    </w:rPr>
  </w:style>
  <w:style w:type="character" w:styleId="Hyperlink">
    <w:name w:val="Hyperlink"/>
    <w:basedOn w:val="a0"/>
    <w:uiPriority w:val="99"/>
    <w:unhideWhenUsed/>
    <w:rsid w:val="005C31FB"/>
    <w:rPr>
      <w:color w:val="0563C1" w:themeColor="hyperlink"/>
      <w:u w:val="single"/>
    </w:rPr>
  </w:style>
  <w:style w:type="paragraph" w:styleId="af5">
    <w:name w:val="header"/>
    <w:basedOn w:val="a"/>
    <w:link w:val="af6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6">
    <w:name w:val="כותרת עליונה תו"/>
    <w:basedOn w:val="a0"/>
    <w:link w:val="af5"/>
    <w:uiPriority w:val="99"/>
    <w:rsid w:val="005C31FB"/>
  </w:style>
  <w:style w:type="paragraph" w:styleId="af7">
    <w:name w:val="footer"/>
    <w:basedOn w:val="a"/>
    <w:link w:val="af8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8">
    <w:name w:val="כותרת תחתונה תו"/>
    <w:basedOn w:val="a0"/>
    <w:link w:val="af7"/>
    <w:uiPriority w:val="99"/>
    <w:rsid w:val="005C31FB"/>
  </w:style>
  <w:style w:type="paragraph" w:styleId="af9">
    <w:name w:val="List Paragraph"/>
    <w:basedOn w:val="a"/>
    <w:uiPriority w:val="34"/>
    <w:qFormat/>
    <w:rsid w:val="009167EA"/>
    <w:pPr>
      <w:ind w:left="720"/>
      <w:contextualSpacing/>
    </w:pPr>
  </w:style>
  <w:style w:type="table" w:styleId="5-1">
    <w:name w:val="Grid Table 5 Dark Accent 1"/>
    <w:basedOn w:val="a1"/>
    <w:uiPriority w:val="50"/>
    <w:rsid w:val="00B5033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1CFDCD-040E-44B4-904D-2D9F5E9520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7</Pages>
  <Words>621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it Geron</dc:creator>
  <cp:keywords/>
  <dc:description/>
  <cp:lastModifiedBy>Yamit Geron</cp:lastModifiedBy>
  <cp:revision>21</cp:revision>
  <dcterms:created xsi:type="dcterms:W3CDTF">2019-10-31T11:43:00Z</dcterms:created>
  <dcterms:modified xsi:type="dcterms:W3CDTF">2019-12-05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